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80" r:id="rId3"/>
    <p:sldId id="259" r:id="rId5"/>
    <p:sldId id="285" r:id="rId6"/>
    <p:sldId id="286" r:id="rId7"/>
    <p:sldId id="287" r:id="rId8"/>
    <p:sldId id="289" r:id="rId9"/>
    <p:sldId id="311" r:id="rId10"/>
    <p:sldId id="290" r:id="rId11"/>
    <p:sldId id="312" r:id="rId12"/>
    <p:sldId id="314" r:id="rId13"/>
    <p:sldId id="297" r:id="rId14"/>
    <p:sldId id="299" r:id="rId15"/>
    <p:sldId id="315" r:id="rId16"/>
    <p:sldId id="305" r:id="rId17"/>
    <p:sldId id="306" r:id="rId18"/>
    <p:sldId id="309" r:id="rId19"/>
    <p:sldId id="317" r:id="rId20"/>
    <p:sldId id="332" r:id="rId21"/>
    <p:sldId id="334" r:id="rId22"/>
    <p:sldId id="308" r:id="rId23"/>
    <p:sldId id="336" r:id="rId24"/>
    <p:sldId id="337" r:id="rId25"/>
    <p:sldId id="338" r:id="rId26"/>
    <p:sldId id="340" r:id="rId27"/>
    <p:sldId id="328" r:id="rId28"/>
    <p:sldId id="319" r:id="rId29"/>
    <p:sldId id="320" r:id="rId30"/>
    <p:sldId id="321" r:id="rId31"/>
    <p:sldId id="482" r:id="rId32"/>
    <p:sldId id="345" r:id="rId33"/>
    <p:sldId id="277" r:id="rId34"/>
    <p:sldId id="278" r:id="rId35"/>
    <p:sldId id="346" r:id="rId36"/>
    <p:sldId id="347" r:id="rId37"/>
    <p:sldId id="348" r:id="rId38"/>
    <p:sldId id="349" r:id="rId39"/>
    <p:sldId id="350" r:id="rId40"/>
    <p:sldId id="352" r:id="rId41"/>
    <p:sldId id="353" r:id="rId42"/>
    <p:sldId id="354" r:id="rId43"/>
    <p:sldId id="355" r:id="rId44"/>
    <p:sldId id="356" r:id="rId45"/>
    <p:sldId id="357" r:id="rId46"/>
    <p:sldId id="281" r:id="rId47"/>
    <p:sldId id="483" r:id="rId48"/>
    <p:sldId id="360" r:id="rId49"/>
    <p:sldId id="486" r:id="rId50"/>
    <p:sldId id="487" r:id="rId51"/>
    <p:sldId id="492" r:id="rId52"/>
    <p:sldId id="493" r:id="rId53"/>
    <p:sldId id="496" r:id="rId54"/>
    <p:sldId id="497" r:id="rId55"/>
    <p:sldId id="292" r:id="rId56"/>
    <p:sldId id="279" r:id="rId57"/>
    <p:sldId id="362" r:id="rId58"/>
    <p:sldId id="363" r:id="rId59"/>
    <p:sldId id="282" r:id="rId60"/>
    <p:sldId id="485" r:id="rId61"/>
    <p:sldId id="364" r:id="rId62"/>
    <p:sldId id="365" r:id="rId63"/>
    <p:sldId id="366" r:id="rId64"/>
    <p:sldId id="367" r:id="rId65"/>
    <p:sldId id="484" r:id="rId66"/>
    <p:sldId id="372" r:id="rId67"/>
    <p:sldId id="373" r:id="rId68"/>
    <p:sldId id="374" r:id="rId69"/>
    <p:sldId id="375" r:id="rId70"/>
    <p:sldId id="376" r:id="rId71"/>
    <p:sldId id="377" r:id="rId72"/>
    <p:sldId id="472" r:id="rId73"/>
    <p:sldId id="473" r:id="rId74"/>
  </p:sldIdLst>
  <p:sldSz cx="12192000" cy="6858000"/>
  <p:notesSz cx="6858000" cy="9144000"/>
  <p:custDataLst>
    <p:tags r:id="rId7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7" userDrawn="1">
          <p15:clr>
            <a:srgbClr val="A4A3A4"/>
          </p15:clr>
        </p15:guide>
        <p15:guide id="2" pos="5087" userDrawn="1">
          <p15:clr>
            <a:srgbClr val="A4A3A4"/>
          </p15:clr>
        </p15:guide>
        <p15:guide id="3" pos="585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FFC000"/>
    <a:srgbClr val="FCD484"/>
    <a:srgbClr val="00A3F8"/>
    <a:srgbClr val="FDECC7"/>
    <a:srgbClr val="FEF6E5"/>
    <a:srgbClr val="8296EF"/>
    <a:srgbClr val="5BCCF6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5790" autoAdjust="0"/>
  </p:normalViewPr>
  <p:slideViewPr>
    <p:cSldViewPr snapToGrid="0" showGuides="1">
      <p:cViewPr varScale="1">
        <p:scale>
          <a:sx n="96" d="100"/>
          <a:sy n="96" d="100"/>
        </p:scale>
        <p:origin x="1734" y="90"/>
      </p:cViewPr>
      <p:guideLst>
        <p:guide orient="horz" pos="2357"/>
        <p:guide pos="5087"/>
        <p:guide pos="5858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8" Type="http://schemas.openxmlformats.org/officeDocument/2006/relationships/tags" Target="tags/tag1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端口与</a:t>
            </a:r>
            <a:r>
              <a:rPr lang="en-US" altLang="zh-CN" dirty="0"/>
              <a:t>P</a:t>
            </a:r>
            <a:r>
              <a:rPr lang="zh-CN" altLang="en-US"/>
              <a:t>字对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：</a:t>
            </a:r>
            <a:r>
              <a:rPr lang="en-US" altLang="zh-CN"/>
              <a:t>PUT </a:t>
            </a:r>
            <a:r>
              <a:rPr lang="zh-CN" altLang="en-US"/>
              <a:t>用于将资源上传到服务器上的一个指定位置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UT POST &amp; </a:t>
            </a:r>
            <a:r>
              <a:rPr lang="en-US" altLang="zh-CN"/>
              <a:t>www.somesite.com/animalsearch?monkeys&amp;banana</a:t>
            </a:r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CAFFD2-FB30-4323-B3C8-845D29ED1D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/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2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1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jpeg"/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0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hyperlink" Target="http://www.icann.org/" TargetMode="External"/><Relationship Id="rId1" Type="http://schemas.openxmlformats.org/officeDocument/2006/relationships/image" Target="../media/image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png"/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jpeg"/><Relationship Id="rId7" Type="http://schemas.openxmlformats.org/officeDocument/2006/relationships/image" Target="../media/image43.jpeg"/><Relationship Id="rId6" Type="http://schemas.openxmlformats.org/officeDocument/2006/relationships/image" Target="../media/image42.jpeg"/><Relationship Id="rId5" Type="http://schemas.openxmlformats.org/officeDocument/2006/relationships/image" Target="../media/image41.emf"/><Relationship Id="rId4" Type="http://schemas.openxmlformats.org/officeDocument/2006/relationships/image" Target="../media/image40.jpe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0" Type="http://schemas.openxmlformats.org/officeDocument/2006/relationships/notesSlide" Target="../notesSlides/notesSlide56.xml"/><Relationship Id="rId1" Type="http://schemas.openxmlformats.org/officeDocument/2006/relationships/image" Target="../media/image6.emf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jpeg"/><Relationship Id="rId7" Type="http://schemas.openxmlformats.org/officeDocument/2006/relationships/image" Target="../media/image43.jpeg"/><Relationship Id="rId6" Type="http://schemas.openxmlformats.org/officeDocument/2006/relationships/image" Target="../media/image42.jpeg"/><Relationship Id="rId5" Type="http://schemas.openxmlformats.org/officeDocument/2006/relationships/image" Target="../media/image41.emf"/><Relationship Id="rId4" Type="http://schemas.openxmlformats.org/officeDocument/2006/relationships/image" Target="../media/image40.jpe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0" Type="http://schemas.openxmlformats.org/officeDocument/2006/relationships/notesSlide" Target="../notesSlides/notesSlide57.xml"/><Relationship Id="rId1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4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6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jpeg"/><Relationship Id="rId3" Type="http://schemas.openxmlformats.org/officeDocument/2006/relationships/image" Target="../media/image16.jpeg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1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205870" y="1911951"/>
            <a:ext cx="4166375" cy="2796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层协议原理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特网中的电子邮件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因特网的目录服务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分发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419373" y="697215"/>
            <a:ext cx="3952872" cy="792886"/>
            <a:chOff x="1638299" y="2533650"/>
            <a:chExt cx="7301525" cy="822836"/>
          </a:xfrm>
        </p:grpSpPr>
        <p:sp>
          <p:nvSpPr>
            <p:cNvPr id="8" name="矩形: 圆角 53"/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731116" y="2653059"/>
              <a:ext cx="6987292" cy="606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内     容</a:t>
              </a:r>
              <a:endParaRPr lang="zh-CN" altLang="en-US" sz="32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416421" y="412099"/>
            <a:ext cx="1241446" cy="1166374"/>
            <a:chOff x="787397" y="1578243"/>
            <a:chExt cx="1679793" cy="1536555"/>
          </a:xfrm>
        </p:grpSpPr>
        <p:sp>
          <p:nvSpPr>
            <p:cNvPr id="14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1" name="文本框 10"/>
          <p:cNvSpPr txBox="1"/>
          <p:nvPr/>
        </p:nvSpPr>
        <p:spPr>
          <a:xfrm>
            <a:off x="1659911" y="1911951"/>
            <a:ext cx="5208028" cy="48743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层协议的概念和实施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层服务模式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</a:t>
            </a: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模式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点对点模式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研究流行的应用层协议和基础设施，学习协议知识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MAP</a:t>
            </a: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3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ü"/>
            </a:pPr>
            <a:r>
              <a:rPr kumimoji="1" lang="zh-CN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视频流、</a:t>
            </a:r>
            <a:r>
              <a:rPr kumimoji="1"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DN</a:t>
            </a:r>
            <a:endParaRPr kumimoji="1" lang="en-US" altLang="zh-CN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应用程序编程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873414" y="697215"/>
            <a:ext cx="3952872" cy="792886"/>
            <a:chOff x="1638299" y="2533650"/>
            <a:chExt cx="7301525" cy="822836"/>
          </a:xfrm>
        </p:grpSpPr>
        <p:sp>
          <p:nvSpPr>
            <p:cNvPr id="16" name="矩形: 圆角 53"/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731116" y="2653059"/>
              <a:ext cx="6987292" cy="606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标</a:t>
              </a:r>
              <a:endParaRPr lang="zh-CN" altLang="en-US" sz="32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8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70462" y="412099"/>
            <a:ext cx="1241446" cy="1166374"/>
            <a:chOff x="787397" y="1578243"/>
            <a:chExt cx="1679793" cy="1536555"/>
          </a:xfrm>
        </p:grpSpPr>
        <p:sp>
          <p:nvSpPr>
            <p:cNvPr id="20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202092" cy="1544319"/>
            <a:chOff x="551030" y="-368704"/>
            <a:chExt cx="8202092" cy="154431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6"/>
              <a:ext cx="7551490" cy="871689"/>
              <a:chOff x="1839059" y="967770"/>
              <a:chExt cx="7551490" cy="871689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70"/>
                <a:ext cx="7551490" cy="871689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1092565"/>
                <a:ext cx="67568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应用程序对传输服务的要求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885240" y="2308779"/>
            <a:ext cx="1550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丢失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538713" y="2308779"/>
            <a:ext cx="18637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网页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实时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存储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交互式游戏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金融应用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724692" y="2308779"/>
            <a:ext cx="2062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宽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音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 5Kb-1Mb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10Kb-5Mb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同上 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几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Kb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/s 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以上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8075319" y="2278395"/>
            <a:ext cx="2062162" cy="32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ew secs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yes and no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85652" y="1451872"/>
            <a:ext cx="1740882" cy="501943"/>
            <a:chOff x="722008" y="1303131"/>
            <a:chExt cx="1662245" cy="479269"/>
          </a:xfrm>
        </p:grpSpPr>
        <p:sp>
          <p:nvSpPr>
            <p:cNvPr id="18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1" name="平行四边形 2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351237" y="1308002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973327" y="2130923"/>
            <a:ext cx="1104898" cy="1104898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面向连接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2129058" y="2378970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客户端和服务器进程之间需要建立连接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3327" y="3337668"/>
            <a:ext cx="1104898" cy="1104898"/>
            <a:chOff x="737414" y="3164436"/>
            <a:chExt cx="1900298" cy="1900298"/>
          </a:xfrm>
        </p:grpSpPr>
        <p:grpSp>
          <p:nvGrpSpPr>
            <p:cNvPr id="38" name="组合 3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传输 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129059" y="3585714"/>
            <a:ext cx="358184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发送和接收进程之间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973327" y="4544411"/>
            <a:ext cx="1104898" cy="1104898"/>
            <a:chOff x="737414" y="3164436"/>
            <a:chExt cx="1900298" cy="1900298"/>
          </a:xfrm>
        </p:grpSpPr>
        <p:grpSp>
          <p:nvGrpSpPr>
            <p:cNvPr id="44" name="组合 4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流量控制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2129058" y="4792458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的速度决不超过接收的速度 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012256" y="2695299"/>
            <a:ext cx="1104898" cy="1104898"/>
            <a:chOff x="737414" y="3164436"/>
            <a:chExt cx="1900298" cy="1900298"/>
          </a:xfrm>
        </p:grpSpPr>
        <p:grpSp>
          <p:nvGrpSpPr>
            <p:cNvPr id="32" name="组合 3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拥塞控制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2167988" y="2941502"/>
            <a:ext cx="7688934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网络超负荷时，束紧发送端口，减缓发送速度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963265" y="4297791"/>
            <a:ext cx="1123451" cy="1104898"/>
            <a:chOff x="705505" y="3164436"/>
            <a:chExt cx="1932207" cy="1900298"/>
          </a:xfrm>
        </p:grpSpPr>
        <p:grpSp>
          <p:nvGrpSpPr>
            <p:cNvPr id="50" name="组合 49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2" name="椭圆 51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2167988" y="4545838"/>
            <a:ext cx="347129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小带宽承诺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42" grpId="0"/>
      <p:bldP spid="42" grpId="1"/>
      <p:bldP spid="48" grpId="0"/>
      <p:bldP spid="48" grpId="1"/>
      <p:bldP spid="36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755247" y="1438790"/>
            <a:ext cx="1740882" cy="501943"/>
            <a:chOff x="722008" y="1303131"/>
            <a:chExt cx="1662245" cy="479269"/>
          </a:xfrm>
        </p:grpSpPr>
        <p:sp>
          <p:nvSpPr>
            <p:cNvPr id="26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7" y="1308001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DP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61707" y="2223169"/>
            <a:ext cx="9978618" cy="580865"/>
            <a:chOff x="1403750" y="3494650"/>
            <a:chExt cx="9978618" cy="580865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39643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客户端和服务器进程之间实现“不可靠的”数据传输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1707" y="3646622"/>
            <a:ext cx="1123451" cy="1104898"/>
            <a:chOff x="705505" y="3164436"/>
            <a:chExt cx="1932207" cy="1900298"/>
          </a:xfrm>
        </p:grpSpPr>
        <p:grpSp>
          <p:nvGrpSpPr>
            <p:cNvPr id="54" name="组合 5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1955184" y="3902748"/>
            <a:ext cx="9765229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建立，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保证，流量控制，拥塞控制，实时性，最小带宽承诺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730412" cy="1524000"/>
            <a:chOff x="551030" y="-368704"/>
            <a:chExt cx="8730412" cy="15240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8079811" cy="851370"/>
              <a:chOff x="1839058" y="967770"/>
              <a:chExt cx="8079811" cy="85137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7510851" cy="85137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8" y="1092565"/>
                <a:ext cx="72851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常见应用采用的传输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65274" y="2308779"/>
            <a:ext cx="1990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endParaRPr lang="zh-CN" altLang="en-US" sz="2000" b="1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终端访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流媒体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文件服务器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IP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电话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34079" y="1946780"/>
            <a:ext cx="2449513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400" u="sng" dirty="0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协议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smtp [RFC 821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elnet [RFC 854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http [RFC 2068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tp [RFC 959]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 RealNetworks)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NFS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,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Vocaltec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523866" y="2308779"/>
            <a:ext cx="262413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依赖的传输协议</a:t>
            </a:r>
            <a:endParaRPr kumimoji="1"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ypically UDP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437996" cy="1729504"/>
            <a:chOff x="551030" y="-368704"/>
            <a:chExt cx="9437996" cy="1729504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283582"/>
              <a:ext cx="8787395" cy="1077218"/>
              <a:chOff x="1839058" y="947426"/>
              <a:chExt cx="8787395" cy="1077218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52685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82471" y="947426"/>
                <a:ext cx="78439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786251" y="1879771"/>
            <a:ext cx="11405749" cy="51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每个网络应用进程都有一个属于自己的套接字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该套接字在整个因特网上独一无二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80783" y="2633194"/>
            <a:ext cx="1104898" cy="1104898"/>
            <a:chOff x="737414" y="3164436"/>
            <a:chExt cx="1900298" cy="1900298"/>
          </a:xfrm>
        </p:grpSpPr>
        <p:grpSp>
          <p:nvGrpSpPr>
            <p:cNvPr id="33" name="组合 3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地址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927414" y="2640747"/>
            <a:ext cx="9897793" cy="101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标识该网络应用进程运行在因特网上哪一台主机上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780783" y="3849644"/>
            <a:ext cx="1104898" cy="1104898"/>
            <a:chOff x="737414" y="3164436"/>
            <a:chExt cx="1900298" cy="1900298"/>
          </a:xfrm>
        </p:grpSpPr>
        <p:grpSp>
          <p:nvGrpSpPr>
            <p:cNvPr id="51" name="组合 50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2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地址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1936513" y="4126426"/>
            <a:ext cx="9897793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该主机上标识该网络应用进程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端口号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854705" y="5030251"/>
            <a:ext cx="5879184" cy="517461"/>
            <a:chOff x="4765725" y="2375498"/>
            <a:chExt cx="3356289" cy="701023"/>
          </a:xfrm>
        </p:grpSpPr>
        <p:sp>
          <p:nvSpPr>
            <p:cNvPr id="58" name="矩形: 圆角 57"/>
            <p:cNvSpPr/>
            <p:nvPr/>
          </p:nvSpPr>
          <p:spPr>
            <a:xfrm>
              <a:off x="4765725" y="2375498"/>
              <a:ext cx="3349041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40676" y="2433883"/>
              <a:ext cx="3281338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.g.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il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 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2290628" y="5652665"/>
            <a:ext cx="3906972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以套接字的长度为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8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  <a:r>
              <a:rPr lang="en-US" altLang="zh-CN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</a:t>
            </a:r>
            <a:r>
              <a:rPr lang="zh-CN" altLang="en-US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套接字</a:t>
            </a:r>
            <a:r>
              <a:rPr lang="en-US" altLang="zh-CN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=</a:t>
            </a:r>
            <a:r>
              <a:rPr lang="zh-CN" altLang="en-US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主机地址</a:t>
            </a:r>
            <a:r>
              <a:rPr lang="en-US" altLang="zh-CN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+</a:t>
            </a:r>
            <a:r>
              <a:rPr lang="zh-CN" altLang="en-US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端口地址</a:t>
            </a:r>
            <a:r>
              <a:rPr lang="en-US" altLang="zh-CN" sz="2400" b="1" dirty="0"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</a:t>
            </a:r>
            <a:endParaRPr lang="en-US" altLang="zh-CN" sz="2400" b="1" dirty="0">
              <a:highlight>
                <a:srgbClr val="FFFF00"/>
              </a:highlight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49" grpId="0"/>
      <p:bldP spid="55" grpId="0"/>
      <p:bldP spid="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043595" cy="1750507"/>
            <a:chOff x="551030" y="-368704"/>
            <a:chExt cx="9043595" cy="1750507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8392994" cy="1077877"/>
              <a:chOff x="1839058" y="967770"/>
              <a:chExt cx="8392994" cy="1077877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21189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35502" y="968429"/>
                <a:ext cx="749655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840668" y="1833141"/>
            <a:ext cx="6932022" cy="662297"/>
            <a:chOff x="1403750" y="3494650"/>
            <a:chExt cx="6932022" cy="662297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634984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通过套接字来接收和发送报文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40668" y="2491317"/>
            <a:ext cx="5420432" cy="662297"/>
            <a:chOff x="1403750" y="3494650"/>
            <a:chExt cx="5420432" cy="662297"/>
          </a:xfrm>
        </p:grpSpPr>
        <p:grpSp>
          <p:nvGrpSpPr>
            <p:cNvPr id="30" name="组合 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483825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相当于一个通道</a:t>
              </a:r>
              <a:endParaRPr kumimoji="1" lang="zh-CN" altLang="en-US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7955280" y="2164081"/>
            <a:ext cx="3866996" cy="3657810"/>
            <a:chOff x="4481876" y="2803038"/>
            <a:chExt cx="3411944" cy="2971741"/>
          </a:xfrm>
        </p:grpSpPr>
        <p:sp>
          <p:nvSpPr>
            <p:cNvPr id="128" name="Freeform 5"/>
            <p:cNvSpPr/>
            <p:nvPr/>
          </p:nvSpPr>
          <p:spPr bwMode="auto">
            <a:xfrm>
              <a:off x="5790037" y="4749052"/>
              <a:ext cx="793971" cy="494172"/>
            </a:xfrm>
            <a:custGeom>
              <a:avLst/>
              <a:gdLst>
                <a:gd name="T0" fmla="*/ 1 w 2135"/>
                <a:gd name="T1" fmla="*/ 0 h 1662"/>
                <a:gd name="T2" fmla="*/ 1 w 2135"/>
                <a:gd name="T3" fmla="*/ 0 h 1662"/>
                <a:gd name="T4" fmla="*/ 1 w 2135"/>
                <a:gd name="T5" fmla="*/ 0 h 1662"/>
                <a:gd name="T6" fmla="*/ 1 w 2135"/>
                <a:gd name="T7" fmla="*/ 0 h 1662"/>
                <a:gd name="T8" fmla="*/ 1 w 2135"/>
                <a:gd name="T9" fmla="*/ 0 h 1662"/>
                <a:gd name="T10" fmla="*/ 1 w 2135"/>
                <a:gd name="T11" fmla="*/ 0 h 1662"/>
                <a:gd name="T12" fmla="*/ 1 w 2135"/>
                <a:gd name="T13" fmla="*/ 0 h 1662"/>
                <a:gd name="T14" fmla="*/ 1 w 2135"/>
                <a:gd name="T15" fmla="*/ 0 h 1662"/>
                <a:gd name="T16" fmla="*/ 1 w 2135"/>
                <a:gd name="T17" fmla="*/ 0 h 1662"/>
                <a:gd name="T18" fmla="*/ 1 w 2135"/>
                <a:gd name="T19" fmla="*/ 0 h 1662"/>
                <a:gd name="T20" fmla="*/ 1 w 2135"/>
                <a:gd name="T21" fmla="*/ 0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FCD484"/>
            </a:solidFill>
            <a:ln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4486614" y="3644232"/>
              <a:ext cx="1237866" cy="675572"/>
              <a:chOff x="9668293" y="2348513"/>
              <a:chExt cx="1237866" cy="675572"/>
            </a:xfrm>
          </p:grpSpPr>
          <p:sp>
            <p:nvSpPr>
              <p:cNvPr id="110" name="矩形: 圆角 109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4481876" y="4433140"/>
              <a:ext cx="1226754" cy="1102355"/>
              <a:chOff x="9668293" y="1921729"/>
              <a:chExt cx="1226754" cy="1102355"/>
            </a:xfrm>
          </p:grpSpPr>
          <p:sp>
            <p:nvSpPr>
              <p:cNvPr id="96" name="矩形: 圆角 95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521362" y="4086644"/>
              <a:ext cx="1147782" cy="470742"/>
              <a:chOff x="612315" y="5231873"/>
              <a:chExt cx="1521387" cy="569340"/>
            </a:xfrm>
          </p:grpSpPr>
          <p:sp>
            <p:nvSpPr>
              <p:cNvPr id="107" name="矩形: 圆角 106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08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  <a:endParaRPr kumimoji="1" lang="en-US" altLang="zh-CN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5099991" y="4544819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/>
            <p:cNvCxnSpPr/>
            <p:nvPr/>
          </p:nvCxnSpPr>
          <p:spPr>
            <a:xfrm flipV="1">
              <a:off x="5095253" y="3944190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合 112"/>
            <p:cNvGrpSpPr/>
            <p:nvPr/>
          </p:nvGrpSpPr>
          <p:grpSpPr>
            <a:xfrm>
              <a:off x="6655954" y="3658094"/>
              <a:ext cx="1237866" cy="675572"/>
              <a:chOff x="9668293" y="2348513"/>
              <a:chExt cx="1237866" cy="675572"/>
            </a:xfrm>
          </p:grpSpPr>
          <p:sp>
            <p:nvSpPr>
              <p:cNvPr id="114" name="矩形: 圆角 113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6" name="组合 115"/>
            <p:cNvGrpSpPr/>
            <p:nvPr/>
          </p:nvGrpSpPr>
          <p:grpSpPr>
            <a:xfrm>
              <a:off x="6651216" y="4447002"/>
              <a:ext cx="1226754" cy="1102355"/>
              <a:chOff x="9668293" y="1921729"/>
              <a:chExt cx="1226754" cy="1102355"/>
            </a:xfrm>
          </p:grpSpPr>
          <p:sp>
            <p:nvSpPr>
              <p:cNvPr id="117" name="矩形: 圆角 116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  <a:endPara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9" name="组合 118"/>
            <p:cNvGrpSpPr/>
            <p:nvPr/>
          </p:nvGrpSpPr>
          <p:grpSpPr>
            <a:xfrm>
              <a:off x="6690702" y="4100506"/>
              <a:ext cx="1147782" cy="470742"/>
              <a:chOff x="612315" y="5231873"/>
              <a:chExt cx="1521387" cy="569340"/>
            </a:xfrm>
          </p:grpSpPr>
          <p:sp>
            <p:nvSpPr>
              <p:cNvPr id="120" name="矩形: 圆角 119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21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  <a:endParaRPr kumimoji="1" lang="en-US" altLang="zh-CN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>
              <a:off x="7269331" y="4558681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 flipV="1">
              <a:off x="7264593" y="3958052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684994" y="5030238"/>
              <a:ext cx="982072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4" name="图片 1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7966" y="3135374"/>
              <a:ext cx="650586" cy="650586"/>
            </a:xfrm>
            <a:prstGeom prst="rect">
              <a:avLst/>
            </a:prstGeom>
          </p:spPr>
        </p:pic>
        <p:pic>
          <p:nvPicPr>
            <p:cNvPr id="125" name="图片 12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6571" y="3167913"/>
              <a:ext cx="650586" cy="650586"/>
            </a:xfrm>
            <a:prstGeom prst="rect">
              <a:avLst/>
            </a:prstGeom>
          </p:spPr>
        </p:pic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4723010" y="280303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4"/>
            <p:cNvSpPr txBox="1">
              <a:spLocks noChangeArrowheads="1"/>
            </p:cNvSpPr>
            <p:nvPr/>
          </p:nvSpPr>
          <p:spPr bwMode="auto">
            <a:xfrm>
              <a:off x="6798508" y="283016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  <a:endParaRPr lang="en-US" altLang="en-US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32"/>
            <p:cNvSpPr txBox="1">
              <a:spLocks noChangeArrowheads="1"/>
            </p:cNvSpPr>
            <p:nvPr/>
          </p:nvSpPr>
          <p:spPr bwMode="auto">
            <a:xfrm>
              <a:off x="5818324" y="4737466"/>
              <a:ext cx="7425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net</a:t>
              </a:r>
              <a:endPara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1" name="直接箭头连接符 130"/>
            <p:cNvCxnSpPr/>
            <p:nvPr/>
          </p:nvCxnSpPr>
          <p:spPr>
            <a:xfrm flipH="1" flipV="1">
              <a:off x="5304993" y="5557276"/>
              <a:ext cx="258515" cy="217503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5551285" y="3002264"/>
              <a:ext cx="1228987" cy="649637"/>
              <a:chOff x="5551285" y="3002264"/>
              <a:chExt cx="1228987" cy="649637"/>
            </a:xfrm>
          </p:grpSpPr>
          <p:cxnSp>
            <p:nvCxnSpPr>
              <p:cNvPr id="132" name="直接箭头连接符 131"/>
              <p:cNvCxnSpPr/>
              <p:nvPr/>
            </p:nvCxnSpPr>
            <p:spPr>
              <a:xfrm flipH="1">
                <a:off x="5551285" y="3460667"/>
                <a:ext cx="208630" cy="191234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5581602" y="3002264"/>
                <a:ext cx="1198670" cy="465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ontrolled by</a:t>
                </a:r>
                <a:endParaRPr lang="en-US" altLang="en-US" sz="1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p developer</a:t>
                </a:r>
                <a:endParaRPr lang="en-US" altLang="en-US" sz="1400" dirty="0">
                  <a:solidFill>
                    <a:schemeClr val="accent2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7" name="组合 136"/>
          <p:cNvGrpSpPr/>
          <p:nvPr/>
        </p:nvGrpSpPr>
        <p:grpSpPr>
          <a:xfrm>
            <a:off x="813385" y="3260292"/>
            <a:ext cx="5748671" cy="1198165"/>
            <a:chOff x="4650628" y="2375498"/>
            <a:chExt cx="6973900" cy="1365145"/>
          </a:xfrm>
        </p:grpSpPr>
        <p:sp>
          <p:nvSpPr>
            <p:cNvPr id="138" name="矩形: 圆角 137"/>
            <p:cNvSpPr/>
            <p:nvPr/>
          </p:nvSpPr>
          <p:spPr>
            <a:xfrm>
              <a:off x="4650628" y="2375498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4807401" y="2790316"/>
              <a:ext cx="6017153" cy="644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发送进程将报文交给套接字。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37021" y="4615948"/>
            <a:ext cx="7463617" cy="1198163"/>
            <a:chOff x="4664803" y="2402855"/>
            <a:chExt cx="7169249" cy="1365145"/>
          </a:xfrm>
        </p:grpSpPr>
        <p:sp>
          <p:nvSpPr>
            <p:cNvPr id="141" name="矩形: 圆角 140"/>
            <p:cNvSpPr/>
            <p:nvPr/>
          </p:nvSpPr>
          <p:spPr>
            <a:xfrm>
              <a:off x="4664803" y="2402855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4767448" y="2723889"/>
              <a:ext cx="7066604" cy="644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套接字将这些报文传输到接收进程的套接字。</a:t>
              </a:r>
              <a:endPara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7462502" cy="1428589"/>
            <a:chOff x="551030" y="-368704"/>
            <a:chExt cx="7462502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6811901" cy="687997"/>
              <a:chOff x="1839058" y="967769"/>
              <a:chExt cx="6811901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681190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55761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重点讨论的网络应用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2" name="组合 21"/>
          <p:cNvGrpSpPr/>
          <p:nvPr/>
        </p:nvGrpSpPr>
        <p:grpSpPr>
          <a:xfrm>
            <a:off x="3022401" y="2089201"/>
            <a:ext cx="1663649" cy="1663649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1138447" y="3841137"/>
              <a:ext cx="1089383" cy="546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175201" y="4512836"/>
            <a:ext cx="1663649" cy="1663649"/>
            <a:chOff x="737414" y="3164436"/>
            <a:chExt cx="1900298" cy="1900298"/>
          </a:xfrm>
        </p:grpSpPr>
        <p:grpSp>
          <p:nvGrpSpPr>
            <p:cNvPr id="43" name="组合 4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363429" y="4459965"/>
            <a:ext cx="1663649" cy="1663649"/>
            <a:chOff x="737414" y="3164436"/>
            <a:chExt cx="1900298" cy="1900298"/>
          </a:xfrm>
        </p:grpSpPr>
        <p:grpSp>
          <p:nvGrpSpPr>
            <p:cNvPr id="48" name="组合 4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0" name="椭圆 4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159336" y="3846632"/>
              <a:ext cx="1089383" cy="535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229066" y="2155912"/>
            <a:ext cx="1663649" cy="1663649"/>
            <a:chOff x="737414" y="3164436"/>
            <a:chExt cx="1900298" cy="1900298"/>
          </a:xfrm>
        </p:grpSpPr>
        <p:grpSp>
          <p:nvGrpSpPr>
            <p:cNvPr id="53" name="组合 5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2638942" y="176949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40054" y="2478880"/>
            <a:ext cx="9141823" cy="2364992"/>
            <a:chOff x="1018843" y="2308548"/>
            <a:chExt cx="9141823" cy="2364992"/>
          </a:xfrm>
        </p:grpSpPr>
        <p:grpSp>
          <p:nvGrpSpPr>
            <p:cNvPr id="9" name="组合 8"/>
            <p:cNvGrpSpPr/>
            <p:nvPr/>
          </p:nvGrpSpPr>
          <p:grpSpPr>
            <a:xfrm>
              <a:off x="1018843" y="2308548"/>
              <a:ext cx="9141823" cy="1810376"/>
              <a:chOff x="764133" y="1731411"/>
              <a:chExt cx="6856376" cy="135778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64133" y="1731411"/>
                <a:ext cx="6856376" cy="848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eb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和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HTTP 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427919" y="2535659"/>
                <a:ext cx="220036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b  and  HTT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983159" y="2302472"/>
                <a:ext cx="623009" cy="684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0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0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092327" y="3089193"/>
                <a:ext cx="2415997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228587" y="396565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309224" y="217879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表达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279559" y="1506984"/>
            <a:ext cx="4725984" cy="1071687"/>
            <a:chOff x="1770088" y="2533650"/>
            <a:chExt cx="5684759" cy="1902610"/>
          </a:xfrm>
        </p:grpSpPr>
        <p:sp>
          <p:nvSpPr>
            <p:cNvPr id="34" name="矩形: 圆角 33"/>
            <p:cNvSpPr/>
            <p:nvPr/>
          </p:nvSpPr>
          <p:spPr>
            <a:xfrm>
              <a:off x="1770088" y="2533650"/>
              <a:ext cx="568475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4" y="2742395"/>
              <a:ext cx="5411641" cy="1693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eb 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页面由一些</a:t>
              </a:r>
              <a:r>
                <a:rPr lang="zh-CN" altLang="en-US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对象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组成。</a:t>
              </a:r>
              <a:endParaRPr lang="zh-CN" altLang="en-US" sz="28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89123" y="2569774"/>
            <a:ext cx="9456092" cy="476221"/>
            <a:chOff x="1403750" y="3593123"/>
            <a:chExt cx="9456092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87391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象可以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PEG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图片、音频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ava Applet……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89123" y="3414217"/>
            <a:ext cx="11257360" cy="476221"/>
            <a:chOff x="1403750" y="3593123"/>
            <a:chExt cx="11257360" cy="476221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67517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页面的基础，它可以包括各种各样的对象，是一个容器对象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89123" y="4198785"/>
            <a:ext cx="6513080" cy="476221"/>
            <a:chOff x="1403750" y="3593123"/>
            <a:chExt cx="6513080" cy="476221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3089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个对象都可以用 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R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定位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2266730" y="5122364"/>
            <a:ext cx="21893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例子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6"/>
          <p:cNvSpPr/>
          <p:nvPr/>
        </p:nvSpPr>
        <p:spPr bwMode="auto">
          <a:xfrm rot="16200000">
            <a:off x="6094311" y="4357847"/>
            <a:ext cx="117476" cy="2531904"/>
          </a:xfrm>
          <a:prstGeom prst="leftBrace">
            <a:avLst>
              <a:gd name="adj1" fmla="val 5887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AutoShape 7"/>
          <p:cNvSpPr/>
          <p:nvPr/>
        </p:nvSpPr>
        <p:spPr bwMode="auto">
          <a:xfrm rot="16200000">
            <a:off x="8051591" y="4979667"/>
            <a:ext cx="119191" cy="1289976"/>
          </a:xfrm>
          <a:prstGeom prst="leftBrace">
            <a:avLst>
              <a:gd name="adj1" fmla="val 9831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5598238" y="5686506"/>
            <a:ext cx="1223963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机名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7580867" y="5682537"/>
            <a:ext cx="1098550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路径名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7337576" y="5091460"/>
            <a:ext cx="1508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pic.gif</a:t>
            </a:r>
            <a:endParaRPr lang="en-US" altLang="zh-CN" sz="28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791053" y="5110466"/>
            <a:ext cx="2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/</a:t>
            </a:r>
            <a:endParaRPr lang="en-US" altLang="zh-CN" sz="28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8" grpId="1"/>
      <p:bldP spid="60" grpId="0"/>
      <p:bldP spid="60" grpId="1"/>
      <p:bldP spid="61" grpId="0"/>
      <p:bldP spid="6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4050335" cy="525779"/>
            <a:chOff x="722008" y="1303131"/>
            <a:chExt cx="3867379" cy="50203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551062" y="-255926"/>
              <a:ext cx="475861" cy="360078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40935" cy="469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: 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传输服务</a:t>
              </a:r>
              <a:endParaRPr kumimoji="1" lang="zh-CN" altLang="en-US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89825" y="2366853"/>
            <a:ext cx="8554464" cy="497205"/>
            <a:chOff x="1403750" y="3593123"/>
            <a:chExt cx="8554464" cy="497205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2283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启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创建套接字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9825" y="3038089"/>
            <a:ext cx="6537452" cy="476221"/>
            <a:chOff x="1403750" y="3593123"/>
            <a:chExt cx="6537452" cy="476221"/>
          </a:xfrm>
        </p:grpSpPr>
        <p:grpSp>
          <p:nvGrpSpPr>
            <p:cNvPr id="47" name="组合 4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4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接受来自客户端的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45438" y="3718349"/>
            <a:ext cx="10595641" cy="882486"/>
            <a:chOff x="1403750" y="3593123"/>
            <a:chExt cx="10595641" cy="882486"/>
          </a:xfrm>
        </p:grpSpPr>
        <p:grpSp>
          <p:nvGrpSpPr>
            <p:cNvPr id="57" name="组合 5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7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013460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浏览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client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server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之间进行交换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45438" y="4668881"/>
            <a:ext cx="6537452" cy="476221"/>
            <a:chOff x="1403750" y="3593123"/>
            <a:chExt cx="6537452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8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闭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578052" y="654361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278035" y="1865941"/>
            <a:ext cx="7447879" cy="2563744"/>
            <a:chOff x="1316608" y="2212404"/>
            <a:chExt cx="7447879" cy="2563744"/>
          </a:xfrm>
        </p:grpSpPr>
        <p:grpSp>
          <p:nvGrpSpPr>
            <p:cNvPr id="9" name="组合 8"/>
            <p:cNvGrpSpPr/>
            <p:nvPr/>
          </p:nvGrpSpPr>
          <p:grpSpPr>
            <a:xfrm>
              <a:off x="1316608" y="2212404"/>
              <a:ext cx="7447879" cy="2001898"/>
              <a:chOff x="987456" y="1659302"/>
              <a:chExt cx="5585917" cy="1501423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48777" y="1659302"/>
                <a:ext cx="5524596" cy="10141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8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协议原理</a:t>
                </a:r>
                <a:endParaRPr lang="zh-CN" altLang="en-US" sz="8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300192" y="2551187"/>
                <a:ext cx="5273181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r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pplication Layer Protocol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987456" y="2185665"/>
                <a:ext cx="51480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244859" y="3160725"/>
                <a:ext cx="519363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525045" y="406826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7789" y="1494547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695324" y="2171693"/>
            <a:ext cx="4938556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a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启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到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 （进程）。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的默认端口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742949" y="3905243"/>
            <a:ext cx="489093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发送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进入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7820405" y="2720034"/>
            <a:ext cx="4206350" cy="106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b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连接请求。“接受” 连接并通知客户端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820402" y="4305346"/>
            <a:ext cx="4340188" cy="168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接收到请求报文，形成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含了所请求的对象 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me.index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报文送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5438541" y="2720035"/>
            <a:ext cx="2381864" cy="388926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5386111" y="4365523"/>
            <a:ext cx="2434291" cy="700284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400">
              <a:solidFill>
                <a:schemeClr val="accent2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H="1">
            <a:off x="5304792" y="3238407"/>
            <a:ext cx="2381865" cy="1068909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7820402" y="5793734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843395" y="297815"/>
            <a:ext cx="4426585" cy="755015"/>
            <a:chOff x="1630680" y="2533650"/>
            <a:chExt cx="6466737" cy="1832322"/>
          </a:xfrm>
        </p:grpSpPr>
        <p:sp>
          <p:nvSpPr>
            <p:cNvPr id="34" name="矩形: 圆角 33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44042" y="2650771"/>
              <a:ext cx="6253375" cy="17152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假设用户键入了一个 </a:t>
              </a:r>
              <a:r>
                <a:rPr lang="en-US" altLang="zh-CN" sz="2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RL www. hust.edu.cn/cs/</a:t>
              </a:r>
              <a:r>
                <a:rPr lang="en-US" altLang="zh-CN" sz="2000" dirty="0" err="1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ome.index</a:t>
              </a:r>
              <a:endParaRPr lang="en-US" altLang="zh-CN" sz="2000" dirty="0" err="1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6344920" y="1617345"/>
            <a:ext cx="5464810" cy="2279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网页包含文本并引用了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图片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4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  <p:bldP spid="26" grpId="0"/>
      <p:bldP spid="27" grpId="0" animBg="1"/>
      <p:bldP spid="38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8170401" y="2239713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H="1">
            <a:off x="6488722" y="2630587"/>
            <a:ext cx="1728873" cy="798413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780884" y="3184948"/>
            <a:ext cx="5823032" cy="134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接收到了包含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的响应报文。分析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现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引用的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jpeg 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795141" y="4514574"/>
            <a:ext cx="5056115" cy="7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objects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逐个重复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-5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。</a:t>
            </a:r>
            <a:endParaRPr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2.70833E-6 -0.4851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25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33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9501" cy="1428589"/>
            <a:chOff x="551030" y="-368704"/>
            <a:chExt cx="689950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248899" cy="687997"/>
              <a:chOff x="1839059" y="967769"/>
              <a:chExt cx="624889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24889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51712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非持久性连接工作机制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1021625" y="1558554"/>
            <a:ext cx="3533832" cy="497205"/>
            <a:chOff x="1403750" y="3593123"/>
            <a:chExt cx="3533832" cy="497205"/>
          </a:xfrm>
        </p:grpSpPr>
        <p:grpSp>
          <p:nvGrpSpPr>
            <p:cNvPr id="33" name="组合 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" name="对话气泡: 椭圆形 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951651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对象需要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 RTTs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027125" y="3277814"/>
            <a:ext cx="5127372" cy="497205"/>
            <a:chOff x="1403750" y="3593123"/>
            <a:chExt cx="5127372" cy="497205"/>
          </a:xfrm>
        </p:grpSpPr>
        <p:grpSp>
          <p:nvGrpSpPr>
            <p:cNvPr id="39" name="组合 3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1" name="对话气泡: 椭圆形 4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0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545190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总时间 </a:t>
              </a:r>
              <a:r>
                <a:rPr kumimoji="1" lang="en-US" altLang="zh-CN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2RTT + </a:t>
              </a: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传输时间</a:t>
              </a:r>
              <a:endPara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028583" y="4110111"/>
            <a:ext cx="5870096" cy="876330"/>
            <a:chOff x="1403750" y="3593123"/>
            <a:chExt cx="5870096" cy="876330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28791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许多浏览器同时打开多个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并行的连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改善性能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79"/>
          <p:cNvSpPr txBox="1">
            <a:spLocks noChangeArrowheads="1"/>
          </p:cNvSpPr>
          <p:nvPr/>
        </p:nvSpPr>
        <p:spPr bwMode="auto">
          <a:xfrm>
            <a:off x="1222456" y="2169159"/>
            <a:ext cx="2592774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8675069" y="302845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8660782" y="3466605"/>
            <a:ext cx="1673225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8668719" y="397460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H="1">
            <a:off x="8684594" y="4457205"/>
            <a:ext cx="1673225" cy="3794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21"/>
          <p:cNvSpPr/>
          <p:nvPr/>
        </p:nvSpPr>
        <p:spPr bwMode="auto">
          <a:xfrm>
            <a:off x="10399092" y="4319957"/>
            <a:ext cx="74613" cy="228319"/>
          </a:xfrm>
          <a:prstGeom prst="rightBrace">
            <a:avLst>
              <a:gd name="adj1" fmla="val 33156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10473060" y="4040068"/>
            <a:ext cx="735462" cy="87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时间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7032409" y="2714044"/>
            <a:ext cx="1201010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建立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85000"/>
              </a:lnSpc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25"/>
          <p:cNvSpPr/>
          <p:nvPr/>
        </p:nvSpPr>
        <p:spPr bwMode="auto">
          <a:xfrm>
            <a:off x="8405194" y="3053855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7787742" y="3264993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7567349" y="3621430"/>
            <a:ext cx="699519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29"/>
          <p:cNvSpPr/>
          <p:nvPr/>
        </p:nvSpPr>
        <p:spPr bwMode="auto">
          <a:xfrm>
            <a:off x="8411544" y="3963493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7787742" y="4187330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Text Box 36"/>
          <p:cNvSpPr txBox="1">
            <a:spLocks noChangeArrowheads="1"/>
          </p:cNvSpPr>
          <p:nvPr/>
        </p:nvSpPr>
        <p:spPr bwMode="auto">
          <a:xfrm>
            <a:off x="7558723" y="4602930"/>
            <a:ext cx="724775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收到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8435356" y="5643068"/>
            <a:ext cx="906797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10113343" y="5625605"/>
            <a:ext cx="9067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  <a:endParaRPr lang="en-US" altLang="zh-CN" sz="20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1" name="图片 1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195" y="1758913"/>
            <a:ext cx="1513174" cy="1075867"/>
          </a:xfrm>
          <a:prstGeom prst="rect">
            <a:avLst/>
          </a:prstGeom>
        </p:spPr>
      </p:pic>
      <p:pic>
        <p:nvPicPr>
          <p:cNvPr id="112" name="图片 1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222" y="1356231"/>
            <a:ext cx="1423372" cy="1423372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8240562" y="3028455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8240562" y="3903680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8240562" y="4887114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660782" y="2755405"/>
            <a:ext cx="0" cy="2873375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10351469" y="2790330"/>
            <a:ext cx="0" cy="2881313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/>
      <p:bldP spid="58" grpId="0"/>
      <p:bldP spid="65" grpId="0" animBg="1"/>
      <p:bldP spid="66" grpId="0"/>
      <p:bldP spid="68" grpId="0"/>
      <p:bldP spid="69" grpId="0" animBg="1"/>
      <p:bldP spid="70" grpId="0"/>
      <p:bldP spid="72" grpId="0"/>
      <p:bldP spid="73" grpId="0"/>
      <p:bldP spid="74" grpId="0"/>
      <p:bldP spid="49" grpId="0" animBg="1"/>
      <p:bldP spid="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610475" cy="1428589"/>
            <a:chOff x="551030" y="-368704"/>
            <a:chExt cx="761047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959873" cy="687997"/>
              <a:chOff x="1839059" y="967769"/>
              <a:chExt cx="695987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9598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60128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引入的新传输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/>
          <p:cNvGrpSpPr/>
          <p:nvPr/>
        </p:nvGrpSpPr>
        <p:grpSpPr>
          <a:xfrm>
            <a:off x="939001" y="1514687"/>
            <a:ext cx="3387851" cy="526732"/>
            <a:chOff x="722008" y="1303131"/>
            <a:chExt cx="3234820" cy="502940"/>
          </a:xfrm>
        </p:grpSpPr>
        <p:sp>
          <p:nvSpPr>
            <p:cNvPr id="59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0" name="组合 5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2" name="平行四边形 6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3" name="平行四边形 6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持久连接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1597996" y="2072139"/>
            <a:ext cx="10041431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发送响应后，不再断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，而是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保持该连接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用于后续对象的传送，直至该连接“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休息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了一个较长的时间后，方断开该连接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1112888" y="3327625"/>
            <a:ext cx="10526539" cy="876330"/>
            <a:chOff x="1403750" y="3593123"/>
            <a:chExt cx="10526539" cy="876330"/>
          </a:xfrm>
        </p:grpSpPr>
        <p:grpSp>
          <p:nvGrpSpPr>
            <p:cNvPr id="71" name="组合 7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6" name="对话气泡: 椭圆形 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44358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减少了对服务器端连接数的需要，从而减少了对服务器端套接字资源的占用，提高了服务器的负载能力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1121742" y="4550945"/>
            <a:ext cx="4006671" cy="476221"/>
            <a:chOff x="1403750" y="3593123"/>
            <a:chExt cx="4006671" cy="476221"/>
          </a:xfrm>
        </p:grpSpPr>
        <p:grpSp>
          <p:nvGrpSpPr>
            <p:cNvPr id="79" name="组合 7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42449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久连接又可以分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1124960" y="5097102"/>
            <a:ext cx="2310011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非流水线方式</a:t>
            </a:r>
            <a:endParaRPr kumimoji="1"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highlight>
                <a:srgbClr val="FFFF00"/>
              </a:highlight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3434971" y="5082258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对象传输完成方能传输下一个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1124960" y="5709150"/>
            <a:ext cx="2291208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流水线方式</a:t>
            </a:r>
            <a:endParaRPr kumimoji="1"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highlight>
                <a:srgbClr val="FFFF00"/>
              </a:highlight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86" name="Text Box 79"/>
          <p:cNvSpPr txBox="1">
            <a:spLocks noChangeArrowheads="1"/>
          </p:cNvSpPr>
          <p:nvPr/>
        </p:nvSpPr>
        <p:spPr bwMode="auto">
          <a:xfrm>
            <a:off x="3416168" y="5759199"/>
            <a:ext cx="5295899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以一次性发送所有请求，慢慢接收</a:t>
            </a:r>
            <a:endParaRPr kumimoji="1" lang="zh-CN" altLang="en-US" sz="2400" b="1" dirty="0"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83" grpId="0" bldLvl="0" animBg="1"/>
      <p:bldP spid="84" grpId="0"/>
      <p:bldP spid="85" grpId="0" bldLvl="0" animBg="1"/>
      <p:bldP spid="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报文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矩形 42"/>
          <p:cNvSpPr/>
          <p:nvPr/>
        </p:nvSpPr>
        <p:spPr>
          <a:xfrm>
            <a:off x="1786295" y="48077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4" name="直接连接符 3"/>
          <p:cNvCxnSpPr/>
          <p:nvPr/>
        </p:nvCxnSpPr>
        <p:spPr>
          <a:xfrm>
            <a:off x="1396858" y="30744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396858" y="46173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396858" y="53492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1396858" y="3448451"/>
            <a:ext cx="385729" cy="801130"/>
            <a:chOff x="1661160" y="2864643"/>
            <a:chExt cx="495300" cy="1028701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79"/>
          <p:cNvSpPr txBox="1">
            <a:spLocks noChangeArrowheads="1"/>
          </p:cNvSpPr>
          <p:nvPr/>
        </p:nvSpPr>
        <p:spPr bwMode="auto">
          <a:xfrm>
            <a:off x="642868" y="2913113"/>
            <a:ext cx="845974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Text Box 79"/>
          <p:cNvSpPr txBox="1">
            <a:spLocks noChangeArrowheads="1"/>
          </p:cNvSpPr>
          <p:nvPr/>
        </p:nvSpPr>
        <p:spPr bwMode="auto">
          <a:xfrm>
            <a:off x="683333" y="36722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873187" y="44527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Text Box 79"/>
          <p:cNvSpPr txBox="1">
            <a:spLocks noChangeArrowheads="1"/>
          </p:cNvSpPr>
          <p:nvPr/>
        </p:nvSpPr>
        <p:spPr bwMode="auto">
          <a:xfrm>
            <a:off x="493394" y="51852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9" name="组合 118"/>
          <p:cNvGrpSpPr/>
          <p:nvPr/>
        </p:nvGrpSpPr>
        <p:grpSpPr>
          <a:xfrm>
            <a:off x="1789262" y="2879131"/>
            <a:ext cx="5018430" cy="385729"/>
            <a:chOff x="1789262" y="2879131"/>
            <a:chExt cx="5018430" cy="385729"/>
          </a:xfrm>
        </p:grpSpPr>
        <p:grpSp>
          <p:nvGrpSpPr>
            <p:cNvPr id="11" name="组合 10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6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方法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7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3133378" y="2879131"/>
              <a:ext cx="1153477" cy="385729"/>
              <a:chOff x="3890962" y="2133600"/>
              <a:chExt cx="1481137" cy="4953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8" name="Text Box 79"/>
              <p:cNvSpPr txBox="1">
                <a:spLocks noChangeArrowheads="1"/>
              </p:cNvSpPr>
              <p:nvPr/>
            </p:nvSpPr>
            <p:spPr bwMode="auto">
              <a:xfrm>
                <a:off x="4270191" y="2191986"/>
                <a:ext cx="757874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RL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9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0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1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2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1" name="组合 120"/>
          <p:cNvGrpSpPr/>
          <p:nvPr/>
        </p:nvGrpSpPr>
        <p:grpSpPr>
          <a:xfrm>
            <a:off x="1786295" y="4036318"/>
            <a:ext cx="3846904" cy="385729"/>
            <a:chOff x="1786295" y="4036318"/>
            <a:chExt cx="3846904" cy="385729"/>
          </a:xfrm>
        </p:grpSpPr>
        <p:grpSp>
          <p:nvGrpSpPr>
            <p:cNvPr id="90" name="组合 89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0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2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3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组合 90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4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1786295" y="3583652"/>
            <a:ext cx="3846903" cy="485516"/>
            <a:chOff x="2161222" y="3038249"/>
            <a:chExt cx="4939666" cy="623433"/>
          </a:xfrm>
        </p:grpSpPr>
        <p:sp>
          <p:nvSpPr>
            <p:cNvPr id="35" name="矩形 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3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778913" y="4422046"/>
            <a:ext cx="773153" cy="385729"/>
            <a:chOff x="1778913" y="4422046"/>
            <a:chExt cx="773153" cy="385729"/>
          </a:xfrm>
        </p:grpSpPr>
        <p:grpSp>
          <p:nvGrpSpPr>
            <p:cNvPr id="101" name="组合 100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6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9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组合 119"/>
          <p:cNvGrpSpPr/>
          <p:nvPr/>
        </p:nvGrpSpPr>
        <p:grpSpPr>
          <a:xfrm>
            <a:off x="1786295" y="3264860"/>
            <a:ext cx="3846904" cy="385729"/>
            <a:chOff x="1786295" y="3264860"/>
            <a:chExt cx="3846904" cy="385729"/>
          </a:xfrm>
        </p:grpSpPr>
        <p:grpSp>
          <p:nvGrpSpPr>
            <p:cNvPr id="84" name="组合 83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6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组合 84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8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4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的一般格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984666" y="2383795"/>
            <a:ext cx="23767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  <a:endParaRPr lang="zh-CN" altLang="en-US" sz="1600" dirty="0">
              <a:solidFill>
                <a:srgbClr val="009FF6"/>
              </a:solidFill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GET, POST, HEAD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Freeform 7"/>
          <p:cNvSpPr/>
          <p:nvPr/>
        </p:nvSpPr>
        <p:spPr bwMode="auto">
          <a:xfrm>
            <a:off x="6984666" y="3211937"/>
            <a:ext cx="149225" cy="1957387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Text Box 8"/>
          <p:cNvSpPr txBox="1">
            <a:spLocks noChangeArrowheads="1"/>
          </p:cNvSpPr>
          <p:nvPr/>
        </p:nvSpPr>
        <p:spPr bwMode="auto">
          <a:xfrm>
            <a:off x="6330397" y="38242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6984666" y="5455255"/>
            <a:ext cx="3689821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 dirty="0">
                <a:solidFill>
                  <a:srgbClr val="009FF6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独一行回车、换行表示报文首部结束</a:t>
            </a:r>
            <a:endParaRPr lang="zh-CN" altLang="en-US" sz="1600" b="1" dirty="0">
              <a:solidFill>
                <a:srgbClr val="009FF6"/>
              </a:solidFill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16"/>
          <p:cNvSpPr txBox="1">
            <a:spLocks noChangeArrowheads="1"/>
          </p:cNvSpPr>
          <p:nvPr/>
        </p:nvSpPr>
        <p:spPr bwMode="auto">
          <a:xfrm>
            <a:off x="7018004" y="2924601"/>
            <a:ext cx="456086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 /index.html HTTP/1.1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st: www-net.cs.umass.edu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ser-Agent: Firefox/3.6.10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: text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,application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xhtml+xml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Language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n-us,en;q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0.5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Encoding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zip,deflate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Charset: ISO-8859-1,utf-8;q=0.7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115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Line 17"/>
          <p:cNvSpPr>
            <a:spLocks noChangeShapeType="1"/>
          </p:cNvSpPr>
          <p:nvPr/>
        </p:nvSpPr>
        <p:spPr bwMode="auto">
          <a:xfrm flipH="1">
            <a:off x="9850288" y="2427763"/>
            <a:ext cx="166687" cy="514350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18"/>
          <p:cNvSpPr txBox="1">
            <a:spLocks noChangeArrowheads="1"/>
          </p:cNvSpPr>
          <p:nvPr/>
        </p:nvSpPr>
        <p:spPr bwMode="auto">
          <a:xfrm>
            <a:off x="9901088" y="2140425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回车符</a:t>
            </a:r>
            <a:endParaRPr lang="en-US" altLang="zh-CN" sz="16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9"/>
          <p:cNvSpPr txBox="1">
            <a:spLocks noChangeArrowheads="1"/>
          </p:cNvSpPr>
          <p:nvPr/>
        </p:nvSpPr>
        <p:spPr bwMode="auto">
          <a:xfrm>
            <a:off x="10053488" y="2437288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换行符</a:t>
            </a:r>
            <a:endParaRPr lang="en-US" altLang="zh-CN" sz="160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20"/>
          <p:cNvSpPr>
            <a:spLocks noChangeShapeType="1"/>
          </p:cNvSpPr>
          <p:nvPr/>
        </p:nvSpPr>
        <p:spPr bwMode="auto">
          <a:xfrm flipH="1">
            <a:off x="10146550" y="2737326"/>
            <a:ext cx="65687" cy="204788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Rectangle 11"/>
          <p:cNvSpPr>
            <a:spLocks noChangeArrowheads="1"/>
          </p:cNvSpPr>
          <p:nvPr/>
        </p:nvSpPr>
        <p:spPr bwMode="auto">
          <a:xfrm>
            <a:off x="7022543" y="2950739"/>
            <a:ext cx="327249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1"/>
          <p:cNvSpPr>
            <a:spLocks noChangeArrowheads="1"/>
          </p:cNvSpPr>
          <p:nvPr/>
        </p:nvSpPr>
        <p:spPr bwMode="auto">
          <a:xfrm>
            <a:off x="7028661" y="5180718"/>
            <a:ext cx="66793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5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 tmFilter="0, 0; .2, .5; .8, .5; 1, 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250" autoRev="1" fill="hold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52" grpId="0"/>
      <p:bldP spid="52" grpId="1"/>
      <p:bldP spid="53" grpId="0"/>
      <p:bldP spid="53" grpId="1"/>
      <p:bldP spid="54" grpId="0"/>
      <p:bldP spid="55" grpId="0"/>
      <p:bldP spid="55" grpId="1"/>
      <p:bldP spid="103" grpId="0" animBg="1"/>
      <p:bldP spid="104" grpId="0"/>
      <p:bldP spid="106" grpId="0" animBg="1"/>
      <p:bldP spid="107" grpId="0"/>
      <p:bldP spid="109" grpId="0"/>
      <p:bldP spid="110" grpId="0" uiExpand="1" build="p"/>
      <p:bldP spid="110" grpId="1" uiExpand="1" build="allAtOnce"/>
      <p:bldP spid="111" grpId="0" animBg="1"/>
      <p:bldP spid="112" grpId="0"/>
      <p:bldP spid="113" grpId="0"/>
      <p:bldP spid="114" grpId="0" animBg="1"/>
      <p:bldP spid="116" grpId="0" animBg="1"/>
      <p:bldP spid="117" grpId="0" animBg="1"/>
      <p:bldP spid="1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3" name="组合 2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5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515938" y="1514317"/>
            <a:ext cx="4161573" cy="526732"/>
            <a:chOff x="722008" y="1303131"/>
            <a:chExt cx="3973592" cy="502940"/>
          </a:xfrm>
        </p:grpSpPr>
        <p:grpSp>
          <p:nvGrpSpPr>
            <p:cNvPr id="8" name="组合 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" name="平行四边形 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05892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定义的方法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62901" y="2173520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522914" y="2225009"/>
            <a:ext cx="430919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向服务器请求指定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对象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15938" y="3059753"/>
            <a:ext cx="6314298" cy="2902856"/>
            <a:chOff x="493394" y="2879131"/>
            <a:chExt cx="6314298" cy="2902856"/>
          </a:xfrm>
        </p:grpSpPr>
        <p:sp>
          <p:nvSpPr>
            <p:cNvPr id="16" name="矩形 15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87" name="矩形 86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9" name="组合 68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85" name="矩形 84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83" name="矩形 82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" name="组合 71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79" name="矩形 78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77" name="矩形 76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4" name="组合 73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75" name="矩形 74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6" name="组合 25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66" name="矩形 65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64" name="矩形 63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" name="组合 54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62" name="矩形 61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58" name="矩形 57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7" name="组合 2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49" name="矩形 48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47" name="矩形 46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" name="组合 28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41" name="矩形 40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39" name="矩形 38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998732" y="2771713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S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4" name="Text Box 16"/>
          <p:cNvSpPr txBox="1">
            <a:spLocks noChangeArrowheads="1"/>
          </p:cNvSpPr>
          <p:nvPr/>
        </p:nvSpPr>
        <p:spPr bwMode="auto">
          <a:xfrm>
            <a:off x="2522914" y="2800280"/>
            <a:ext cx="89083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9FF6"/>
              </a:buClr>
              <a:buSzPct val="85000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于向服务器提交表单数据也可以同时请求一个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页面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1008907" y="347856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EA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545650" y="3508801"/>
            <a:ext cx="5676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返回响应报文，不包含请求的对象</a:t>
            </a:r>
            <a:endParaRPr lang="zh-CN" altLang="en-US" sz="2400" b="1" dirty="0"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Rectangle 11"/>
          <p:cNvSpPr>
            <a:spLocks noChangeArrowheads="1"/>
          </p:cNvSpPr>
          <p:nvPr/>
        </p:nvSpPr>
        <p:spPr bwMode="auto">
          <a:xfrm>
            <a:off x="1008907" y="4153739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U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1601640" y="4190935"/>
            <a:ext cx="9451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     上传的文件放在实体主体字段中，目标路径由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标明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Rectangle 11"/>
          <p:cNvSpPr>
            <a:spLocks noChangeArrowheads="1"/>
          </p:cNvSpPr>
          <p:nvPr/>
        </p:nvSpPr>
        <p:spPr bwMode="auto">
          <a:xfrm>
            <a:off x="998732" y="4860186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ELETE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615346" y="4892220"/>
            <a:ext cx="412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删除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中指定的文件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uiExpand="1" build="p"/>
      <p:bldP spid="14" grpId="1" uiExpand="1" build="allAtOnce"/>
      <p:bldP spid="93" grpId="0" animBg="1"/>
      <p:bldP spid="94" grpId="0" uiExpand="1" build="p"/>
      <p:bldP spid="94" grpId="1" uiExpand="1" build="allAtOnce"/>
      <p:bldP spid="95" grpId="0" animBg="1"/>
      <p:bldP spid="96" grpId="0" uiExpand="1" build="p"/>
      <p:bldP spid="96" grpId="1" uiExpand="1" build="allAtOnce"/>
      <p:bldP spid="97" grpId="0" animBg="1"/>
      <p:bldP spid="98" grpId="0" uiExpand="1" build="p"/>
      <p:bldP spid="98" grpId="1" uiExpand="1" build="allAtOnce"/>
      <p:bldP spid="99" grpId="0" animBg="1"/>
      <p:bldP spid="100" grpId="0" uiExpand="1" build="p"/>
      <p:bldP spid="100" grpId="1" uiExpand="1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3" name="组合 92"/>
          <p:cNvGrpSpPr/>
          <p:nvPr/>
        </p:nvGrpSpPr>
        <p:grpSpPr>
          <a:xfrm>
            <a:off x="515938" y="1514316"/>
            <a:ext cx="4231313" cy="526734"/>
            <a:chOff x="722008" y="1303131"/>
            <a:chExt cx="4040182" cy="502942"/>
          </a:xfrm>
        </p:grpSpPr>
        <p:grpSp>
          <p:nvGrpSpPr>
            <p:cNvPr id="94" name="组合 9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98" name="平行四边形 9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2" name="平行四边形 10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5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351235" y="1335873"/>
              <a:ext cx="341095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另一种上传数据的方式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39461" y="2879131"/>
            <a:ext cx="6314298" cy="2902856"/>
            <a:chOff x="493394" y="2879131"/>
            <a:chExt cx="6314298" cy="2902856"/>
          </a:xfrm>
        </p:grpSpPr>
        <p:sp>
          <p:nvSpPr>
            <p:cNvPr id="105" name="矩形 104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8" name="直接连接符 107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组合 1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9" name="组合 128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130" name="组合 129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149" name="矩形 148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1" name="组合 130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147" name="矩形 146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145" name="矩形 144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" name="组合 133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141" name="矩形 140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139" name="矩形 138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6" name="组合 135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137" name="矩形 136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1" name="组合 150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152" name="组合 151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165" name="矩形 164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163" name="矩形 162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" name="组合 153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161" name="矩形 160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5" name="组合 154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159" name="矩形 158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6" name="组合 155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67" name="组合 16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168" name="矩形 167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169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175" name="矩形 174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2" name="组合 171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173" name="矩形 172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7" name="组合 176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178" name="组合 177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191" name="矩形 190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9" name="组合 178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189" name="矩形 188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0" name="组合 179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187" name="矩形 186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1" name="组合 180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185" name="矩形 184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183" name="矩形 182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7" name="组合 16"/>
          <p:cNvGrpSpPr/>
          <p:nvPr/>
        </p:nvGrpSpPr>
        <p:grpSpPr>
          <a:xfrm>
            <a:off x="4220309" y="2409092"/>
            <a:ext cx="2695380" cy="470039"/>
            <a:chOff x="5111385" y="2409092"/>
            <a:chExt cx="1804303" cy="470039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5111385" y="2409092"/>
              <a:ext cx="1475585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 flipV="1">
              <a:off x="6573877" y="2409092"/>
              <a:ext cx="341811" cy="470039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609607" y="2398955"/>
            <a:ext cx="4824776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法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需要上传的数据放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633108" y="3893673"/>
            <a:ext cx="4555827" cy="1200150"/>
            <a:chOff x="1625957" y="2533650"/>
            <a:chExt cx="5803543" cy="1200150"/>
          </a:xfrm>
        </p:grpSpPr>
        <p:sp>
          <p:nvSpPr>
            <p:cNvPr id="101" name="矩形: 圆角 100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625957" y="2733221"/>
              <a:ext cx="57988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ww.somesite.com/animalsearch</a:t>
              </a: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?monkeys&amp;banana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矩形: 圆角 103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uiExpand="1" build="p"/>
      <p:bldP spid="99" grpId="1" uiExpand="1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Text Box 16"/>
          <p:cNvSpPr txBox="1">
            <a:spLocks noChangeArrowheads="1"/>
          </p:cNvSpPr>
          <p:nvPr/>
        </p:nvSpPr>
        <p:spPr bwMode="auto">
          <a:xfrm>
            <a:off x="6726602" y="2619801"/>
            <a:ext cx="5244064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/1.1 200 OK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e: Sun, 26 Sep 2010 20:09:20 GMT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: Apache/2.0.52 (CentOS)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st-Modified: Tue, 30 Oct 2007 17:00:02 GMT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Tag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"17dc6-a5c-bf716880"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Ranges: bytes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Length: 2652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timeout=10, max=100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Type: text/html; charset=ISO-8859-1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  <a:endParaRPr lang="en-US" altLang="zh-CN" b="1" dirty="0"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... </a:t>
            </a:r>
            <a:endParaRPr lang="en-US" altLang="zh-CN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30213" y="0"/>
            <a:ext cx="5512713" cy="1428589"/>
            <a:chOff x="551030" y="-368704"/>
            <a:chExt cx="551271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3" y="303925"/>
              <a:ext cx="4862110" cy="687997"/>
              <a:chOff x="1839060" y="967769"/>
              <a:chExt cx="486211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60" y="967769"/>
                <a:ext cx="486211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3914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报文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06" name="矩形 105"/>
          <p:cNvSpPr/>
          <p:nvPr/>
        </p:nvSpPr>
        <p:spPr>
          <a:xfrm>
            <a:off x="1494893" y="45029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107" name="直接连接符 106"/>
          <p:cNvCxnSpPr/>
          <p:nvPr/>
        </p:nvCxnSpPr>
        <p:spPr>
          <a:xfrm>
            <a:off x="1105456" y="27696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1105456" y="43125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1105456" y="50444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>
            <a:off x="1105456" y="3143651"/>
            <a:ext cx="385729" cy="801130"/>
            <a:chOff x="1661160" y="2864643"/>
            <a:chExt cx="495300" cy="1028701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351466" y="2608313"/>
            <a:ext cx="845974" cy="3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391931" y="33674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" name="Text Box 79"/>
          <p:cNvSpPr txBox="1">
            <a:spLocks noChangeArrowheads="1"/>
          </p:cNvSpPr>
          <p:nvPr/>
        </p:nvSpPr>
        <p:spPr bwMode="auto">
          <a:xfrm>
            <a:off x="581785" y="41479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5" name="Text Box 79"/>
          <p:cNvSpPr txBox="1">
            <a:spLocks noChangeArrowheads="1"/>
          </p:cNvSpPr>
          <p:nvPr/>
        </p:nvSpPr>
        <p:spPr bwMode="auto">
          <a:xfrm>
            <a:off x="201992" y="48804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  <a:endParaRPr kumimoji="1" lang="zh-CN" altLang="en-US" sz="1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6" name="组合 195"/>
          <p:cNvGrpSpPr/>
          <p:nvPr/>
        </p:nvGrpSpPr>
        <p:grpSpPr>
          <a:xfrm>
            <a:off x="1497860" y="2574331"/>
            <a:ext cx="5018430" cy="385729"/>
            <a:chOff x="1789262" y="2879131"/>
            <a:chExt cx="5018430" cy="385729"/>
          </a:xfrm>
        </p:grpSpPr>
        <p:grpSp>
          <p:nvGrpSpPr>
            <p:cNvPr id="197" name="组合 196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16" name="矩形 215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7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8" name="组合 197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14" name="矩形 213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5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9" name="组合 198"/>
            <p:cNvGrpSpPr/>
            <p:nvPr/>
          </p:nvGrpSpPr>
          <p:grpSpPr>
            <a:xfrm>
              <a:off x="3129668" y="2879131"/>
              <a:ext cx="1157187" cy="385729"/>
              <a:chOff x="3886198" y="2133600"/>
              <a:chExt cx="1485901" cy="495300"/>
            </a:xfrm>
          </p:grpSpPr>
          <p:sp>
            <p:nvSpPr>
              <p:cNvPr id="212" name="矩形 211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3" name="Text Box 79"/>
              <p:cNvSpPr txBox="1">
                <a:spLocks noChangeArrowheads="1"/>
              </p:cNvSpPr>
              <p:nvPr/>
            </p:nvSpPr>
            <p:spPr bwMode="auto">
              <a:xfrm>
                <a:off x="3886198" y="2191986"/>
                <a:ext cx="1472881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状态编码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0" name="组合 199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0" name="矩形 209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1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8" name="矩形 207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9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短语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2" name="组合 201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06" name="矩形 205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7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04" name="矩形 20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5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1494893" y="3731518"/>
            <a:ext cx="3846904" cy="385729"/>
            <a:chOff x="1786295" y="4036318"/>
            <a:chExt cx="3846904" cy="385729"/>
          </a:xfrm>
        </p:grpSpPr>
        <p:grpSp>
          <p:nvGrpSpPr>
            <p:cNvPr id="219" name="组合 218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232" name="矩形 231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0" name="组合 219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230" name="矩形 229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1" name="组合 220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228" name="矩形 227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9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2" name="组合 221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226" name="矩形 225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7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3" name="组合 222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224" name="矩形 223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5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1494893" y="3278852"/>
            <a:ext cx="3846903" cy="485516"/>
            <a:chOff x="2161222" y="3038249"/>
            <a:chExt cx="4939666" cy="623433"/>
          </a:xfrm>
        </p:grpSpPr>
        <p:sp>
          <p:nvSpPr>
            <p:cNvPr id="235" name="矩形 2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36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7" name="组合 236"/>
          <p:cNvGrpSpPr/>
          <p:nvPr/>
        </p:nvGrpSpPr>
        <p:grpSpPr>
          <a:xfrm>
            <a:off x="1487511" y="4117246"/>
            <a:ext cx="773153" cy="385729"/>
            <a:chOff x="1778913" y="4422046"/>
            <a:chExt cx="773153" cy="385729"/>
          </a:xfrm>
        </p:grpSpPr>
        <p:grpSp>
          <p:nvGrpSpPr>
            <p:cNvPr id="238" name="组合 237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242" name="矩形 241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3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" name="组合 238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240" name="矩形 239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1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4" name="组合 243"/>
          <p:cNvGrpSpPr/>
          <p:nvPr/>
        </p:nvGrpSpPr>
        <p:grpSpPr>
          <a:xfrm>
            <a:off x="1494893" y="2960060"/>
            <a:ext cx="3846904" cy="385729"/>
            <a:chOff x="1786295" y="3264860"/>
            <a:chExt cx="3846904" cy="385729"/>
          </a:xfrm>
        </p:grpSpPr>
        <p:grpSp>
          <p:nvGrpSpPr>
            <p:cNvPr id="245" name="组合 244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58" name="矩形 257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6" name="组合 245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256" name="矩形 255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7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7" name="组合 246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54" name="矩形 253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5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8" name="组合 247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2" name="矩形 251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3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9" name="组合 248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250" name="矩形 249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0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的一般格式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1" name="Text Box 5"/>
          <p:cNvSpPr txBox="1">
            <a:spLocks noChangeArrowheads="1"/>
          </p:cNvSpPr>
          <p:nvPr/>
        </p:nvSpPr>
        <p:spPr bwMode="auto">
          <a:xfrm>
            <a:off x="6693264" y="2078995"/>
            <a:ext cx="2713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状态码状态短语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2" name="Freeform 7"/>
          <p:cNvSpPr/>
          <p:nvPr/>
        </p:nvSpPr>
        <p:spPr bwMode="auto">
          <a:xfrm>
            <a:off x="6693264" y="2907137"/>
            <a:ext cx="149225" cy="2458031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8"/>
          <p:cNvSpPr txBox="1">
            <a:spLocks noChangeArrowheads="1"/>
          </p:cNvSpPr>
          <p:nvPr/>
        </p:nvSpPr>
        <p:spPr bwMode="auto">
          <a:xfrm>
            <a:off x="6038995" y="35194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Text Box 11"/>
          <p:cNvSpPr txBox="1">
            <a:spLocks noChangeArrowheads="1"/>
          </p:cNvSpPr>
          <p:nvPr/>
        </p:nvSpPr>
        <p:spPr bwMode="auto">
          <a:xfrm>
            <a:off x="6693264" y="5647498"/>
            <a:ext cx="2821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e.g.,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zh-CN" altLang="en-US" sz="16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0" name="Rectangle 11"/>
          <p:cNvSpPr>
            <a:spLocks noChangeArrowheads="1"/>
          </p:cNvSpPr>
          <p:nvPr/>
        </p:nvSpPr>
        <p:spPr bwMode="auto">
          <a:xfrm>
            <a:off x="6731141" y="2645939"/>
            <a:ext cx="2368409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1" name="Rectangle 11"/>
          <p:cNvSpPr>
            <a:spLocks noChangeArrowheads="1"/>
          </p:cNvSpPr>
          <p:nvPr/>
        </p:nvSpPr>
        <p:spPr bwMode="auto">
          <a:xfrm>
            <a:off x="6737258" y="5372961"/>
            <a:ext cx="2821627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2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2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 tmFilter="0, 0; .2, .5; .8, .5; 1, 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2" dur="250" autoRev="1" fill="hold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 tmFilter="0, 0; .2, .5; .8, .5; 1, 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250" autoRev="1" fill="hold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 tmFilter="0, 0; .2, .5; .8, .5; 1, 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1" dur="250" autoRev="1" fill="hold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 tmFilter="0, 0; .2, .5; .8, .5; 1, 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3" dur="250" autoRev="1" fill="hold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 tmFilter="0, 0; .2, .5; .8, .5; 1, 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250" autoRev="1" fill="hold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1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1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 tmFilter="0, 0; .2, .5; .8, .5; 1, 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0" dur="250" autoRev="1" fill="hold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uiExpand="1" build="p"/>
      <p:bldP spid="265" grpId="1" uiExpand="1" build="allAtOnce"/>
      <p:bldP spid="106" grpId="0" animBg="1"/>
      <p:bldP spid="106" grpId="1" animBg="1"/>
      <p:bldP spid="117" grpId="0"/>
      <p:bldP spid="117" grpId="1"/>
      <p:bldP spid="118" grpId="0"/>
      <p:bldP spid="118" grpId="1"/>
      <p:bldP spid="194" grpId="0"/>
      <p:bldP spid="195" grpId="0"/>
      <p:bldP spid="195" grpId="1"/>
      <p:bldP spid="260" grpId="0" animBg="1"/>
      <p:bldP spid="261" grpId="0"/>
      <p:bldP spid="262" grpId="0" animBg="1"/>
      <p:bldP spid="263" grpId="0"/>
      <p:bldP spid="264" grpId="0"/>
      <p:bldP spid="270" grpId="0" animBg="1"/>
      <p:bldP spid="271" grpId="0" animBg="1"/>
      <p:bldP spid="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29049" cy="1428589"/>
            <a:chOff x="551030" y="-368704"/>
            <a:chExt cx="772904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7078447" cy="675443"/>
              <a:chOff x="1839059" y="967769"/>
              <a:chExt cx="7078447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707844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1" y="1027020"/>
                <a:ext cx="61314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常见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状态码和短语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818219" y="2936079"/>
            <a:ext cx="6314298" cy="2902856"/>
            <a:chOff x="201992" y="2574331"/>
            <a:chExt cx="6314298" cy="2902856"/>
          </a:xfrm>
        </p:grpSpPr>
        <p:sp>
          <p:nvSpPr>
            <p:cNvPr id="106" name="矩形 105"/>
            <p:cNvSpPr/>
            <p:nvPr/>
          </p:nvSpPr>
          <p:spPr>
            <a:xfrm>
              <a:off x="1494893" y="45029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7" name="直接连接符 106"/>
            <p:cNvCxnSpPr/>
            <p:nvPr/>
          </p:nvCxnSpPr>
          <p:spPr>
            <a:xfrm>
              <a:off x="1105456" y="27696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1105456" y="43125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105456" y="50444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1" name="组合 110"/>
            <p:cNvGrpSpPr/>
            <p:nvPr/>
          </p:nvGrpSpPr>
          <p:grpSpPr>
            <a:xfrm>
              <a:off x="1105456" y="3143651"/>
              <a:ext cx="385729" cy="801130"/>
              <a:chOff x="1661160" y="2864643"/>
              <a:chExt cx="495300" cy="1028701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 Box 79"/>
            <p:cNvSpPr txBox="1">
              <a:spLocks noChangeArrowheads="1"/>
            </p:cNvSpPr>
            <p:nvPr/>
          </p:nvSpPr>
          <p:spPr bwMode="auto">
            <a:xfrm>
              <a:off x="351466" y="2608313"/>
              <a:ext cx="845974" cy="316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79"/>
            <p:cNvSpPr txBox="1">
              <a:spLocks noChangeArrowheads="1"/>
            </p:cNvSpPr>
            <p:nvPr/>
          </p:nvSpPr>
          <p:spPr bwMode="auto">
            <a:xfrm>
              <a:off x="391931" y="33674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" name="Text Box 79"/>
            <p:cNvSpPr txBox="1">
              <a:spLocks noChangeArrowheads="1"/>
            </p:cNvSpPr>
            <p:nvPr/>
          </p:nvSpPr>
          <p:spPr bwMode="auto">
            <a:xfrm>
              <a:off x="581785" y="41479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" name="Text Box 79"/>
            <p:cNvSpPr txBox="1">
              <a:spLocks noChangeArrowheads="1"/>
            </p:cNvSpPr>
            <p:nvPr/>
          </p:nvSpPr>
          <p:spPr bwMode="auto">
            <a:xfrm>
              <a:off x="201992" y="48804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  <a:endPara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6" name="组合 195"/>
            <p:cNvGrpSpPr/>
            <p:nvPr/>
          </p:nvGrpSpPr>
          <p:grpSpPr>
            <a:xfrm>
              <a:off x="1497860" y="2574331"/>
              <a:ext cx="5018430" cy="385729"/>
              <a:chOff x="1789262" y="2879131"/>
              <a:chExt cx="5018430" cy="385729"/>
            </a:xfrm>
          </p:grpSpPr>
          <p:grpSp>
            <p:nvGrpSpPr>
              <p:cNvPr id="197" name="组合 196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216" name="矩形 215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8" name="组合 197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9" name="组合 198"/>
              <p:cNvGrpSpPr/>
              <p:nvPr/>
            </p:nvGrpSpPr>
            <p:grpSpPr>
              <a:xfrm>
                <a:off x="3129668" y="2879131"/>
                <a:ext cx="1157187" cy="385729"/>
                <a:chOff x="3886198" y="2133600"/>
                <a:chExt cx="1485901" cy="495300"/>
              </a:xfrm>
            </p:grpSpPr>
            <p:sp>
              <p:nvSpPr>
                <p:cNvPr id="212" name="矩形 211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886198" y="2191986"/>
                  <a:ext cx="1472881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状态编码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0" name="组合 199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208" name="矩形 207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短语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206" name="矩形 205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3" name="组合 202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204" name="矩形 203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18" name="组合 217"/>
            <p:cNvGrpSpPr/>
            <p:nvPr/>
          </p:nvGrpSpPr>
          <p:grpSpPr>
            <a:xfrm>
              <a:off x="1494893" y="3731518"/>
              <a:ext cx="3846904" cy="385729"/>
              <a:chOff x="1786295" y="4036318"/>
              <a:chExt cx="3846904" cy="385729"/>
            </a:xfrm>
          </p:grpSpPr>
          <p:grpSp>
            <p:nvGrpSpPr>
              <p:cNvPr id="219" name="组合 218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232" name="矩形 231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0" name="组合 219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230" name="矩形 229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1" name="组合 220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2" name="组合 221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226" name="矩形 225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3" name="组合 222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224" name="矩形 223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34" name="组合 233"/>
            <p:cNvGrpSpPr/>
            <p:nvPr/>
          </p:nvGrpSpPr>
          <p:grpSpPr>
            <a:xfrm>
              <a:off x="1494893" y="3278852"/>
              <a:ext cx="3846903" cy="485516"/>
              <a:chOff x="2161222" y="3038249"/>
              <a:chExt cx="4939666" cy="623433"/>
            </a:xfrm>
          </p:grpSpPr>
          <p:sp>
            <p:nvSpPr>
              <p:cNvPr id="235" name="矩形 234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6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7" name="组合 236"/>
            <p:cNvGrpSpPr/>
            <p:nvPr/>
          </p:nvGrpSpPr>
          <p:grpSpPr>
            <a:xfrm>
              <a:off x="1487511" y="4117246"/>
              <a:ext cx="773153" cy="385729"/>
              <a:chOff x="1778913" y="4422046"/>
              <a:chExt cx="773153" cy="385729"/>
            </a:xfrm>
          </p:grpSpPr>
          <p:grpSp>
            <p:nvGrpSpPr>
              <p:cNvPr id="238" name="组合 237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242" name="矩形 241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9" name="组合 238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240" name="矩形 239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44" name="组合 243"/>
            <p:cNvGrpSpPr/>
            <p:nvPr/>
          </p:nvGrpSpPr>
          <p:grpSpPr>
            <a:xfrm>
              <a:off x="1494893" y="2960060"/>
              <a:ext cx="3846904" cy="385729"/>
              <a:chOff x="1786295" y="3264860"/>
              <a:chExt cx="3846904" cy="385729"/>
            </a:xfrm>
          </p:grpSpPr>
          <p:grpSp>
            <p:nvGrpSpPr>
              <p:cNvPr id="245" name="组合 244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258" name="矩形 257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" name="组合 245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256" name="矩形 255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7" name="组合 246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254" name="矩形 253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8" name="组合 247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252" name="矩形 251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9" name="组合 248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250" name="矩形 249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903604" y="169638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0 OK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695213" y="1710687"/>
            <a:ext cx="480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成功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在报文中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Rectangle 11"/>
          <p:cNvSpPr>
            <a:spLocks noChangeArrowheads="1"/>
          </p:cNvSpPr>
          <p:nvPr/>
        </p:nvSpPr>
        <p:spPr bwMode="auto">
          <a:xfrm>
            <a:off x="903604" y="2583312"/>
            <a:ext cx="3553604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1 Moved Permanently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4456271" y="2499533"/>
            <a:ext cx="7395533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被移动过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的位置在报文中有说明 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Location:)</a:t>
            </a:r>
            <a:endParaRPr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888865" y="3794430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00 Bad Request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805624" y="3666820"/>
            <a:ext cx="3718974" cy="5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懂请求报文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890681" y="4457251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404 Not Foun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3805624" y="4306529"/>
            <a:ext cx="42802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上找不到请求的对象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854512" y="5069959"/>
            <a:ext cx="3045046" cy="8425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05 HTTP Version 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Supported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Text Box 16"/>
          <p:cNvSpPr txBox="1">
            <a:spLocks noChangeArrowheads="1"/>
          </p:cNvSpPr>
          <p:nvPr/>
        </p:nvSpPr>
        <p:spPr bwMode="auto">
          <a:xfrm>
            <a:off x="3933151" y="5152026"/>
            <a:ext cx="698622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支持请求报文使用的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版本</a:t>
            </a:r>
            <a:endParaRPr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uiExpand="1" build="p"/>
      <p:bldP spid="96" grpId="1" uiExpand="1" build="allAtOnce"/>
      <p:bldP spid="98" grpId="0" animBg="1"/>
      <p:bldP spid="99" grpId="0" uiExpand="1" build="p"/>
      <p:bldP spid="99" grpId="1" uiExpand="1" build="allAtOnce"/>
      <p:bldP spid="100" grpId="0" animBg="1"/>
      <p:bldP spid="101" grpId="0" uiExpand="1" build="p"/>
      <p:bldP spid="101" grpId="1" uiExpand="1" build="allAtOnce"/>
      <p:bldP spid="102" grpId="0" animBg="1"/>
      <p:bldP spid="103" grpId="0" uiExpand="1" build="p"/>
      <p:bldP spid="103" grpId="1" uiExpand="1" build="allAtOnce"/>
      <p:bldP spid="104" grpId="0" animBg="1"/>
      <p:bldP spid="105" grpId="0" uiExpand="1" build="p"/>
      <p:bldP spid="105" grpId="1" uiExpand="1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504218" y="2122348"/>
            <a:ext cx="7802137" cy="2392134"/>
            <a:chOff x="2387558" y="2350356"/>
            <a:chExt cx="7802137" cy="2392134"/>
          </a:xfrm>
        </p:grpSpPr>
        <p:grpSp>
          <p:nvGrpSpPr>
            <p:cNvPr id="9" name="组合 8"/>
            <p:cNvGrpSpPr/>
            <p:nvPr/>
          </p:nvGrpSpPr>
          <p:grpSpPr>
            <a:xfrm>
              <a:off x="2387558" y="2350356"/>
              <a:ext cx="7802137" cy="1971975"/>
              <a:chOff x="1790670" y="1762766"/>
              <a:chExt cx="5851609" cy="147898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790670" y="1762766"/>
                <a:ext cx="585160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因特网中的电子邮件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93352" y="2618499"/>
                <a:ext cx="4424534" cy="623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mail in the Internet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866209" y="2259730"/>
                <a:ext cx="51480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2866209" y="3171568"/>
                <a:ext cx="459951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714846" y="403460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459547" cy="1428589"/>
            <a:chOff x="551030" y="-368704"/>
            <a:chExt cx="745954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808946" cy="687997"/>
              <a:chOff x="1839058" y="967769"/>
              <a:chExt cx="680894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808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54798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什么是网络应用程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/>
          <p:cNvGrpSpPr/>
          <p:nvPr/>
        </p:nvGrpSpPr>
        <p:grpSpPr>
          <a:xfrm>
            <a:off x="733603" y="4278337"/>
            <a:ext cx="11905436" cy="476221"/>
            <a:chOff x="1403750" y="3593123"/>
            <a:chExt cx="11905436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数据展现在界面上，以非常友好的方式让你知道它在做什么，免得你说它怠工。</a:t>
              </a:r>
              <a:endParaRPr kumimoji="1"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15938" y="1514318"/>
            <a:ext cx="4435930" cy="526728"/>
            <a:chOff x="722008" y="1303131"/>
            <a:chExt cx="4235556" cy="502936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05" name="平行四边形 10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6" name="平行四边形 10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3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4" name="Text Box 79"/>
            <p:cNvSpPr txBox="1">
              <a:spLocks noChangeArrowheads="1"/>
            </p:cNvSpPr>
            <p:nvPr/>
          </p:nvSpPr>
          <p:spPr bwMode="auto">
            <a:xfrm>
              <a:off x="1351236" y="1335868"/>
              <a:ext cx="3606328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向网络发送数据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15938" y="2197166"/>
            <a:ext cx="4435930" cy="526726"/>
            <a:chOff x="722008" y="1303131"/>
            <a:chExt cx="4235556" cy="502934"/>
          </a:xfrm>
        </p:grpSpPr>
        <p:grpSp>
          <p:nvGrpSpPr>
            <p:cNvPr id="108" name="组合 10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1" name="平行四边形 1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2" name="平行四边形 1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9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从网络接收数据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512127" y="2893573"/>
            <a:ext cx="4435930" cy="526726"/>
            <a:chOff x="722008" y="1303131"/>
            <a:chExt cx="4235556" cy="502934"/>
          </a:xfrm>
        </p:grpSpPr>
        <p:grpSp>
          <p:nvGrpSpPr>
            <p:cNvPr id="114" name="组合 11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7" name="平行四边形 11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8" name="平行四边形 11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1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对数据进行处理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12127" y="3576421"/>
            <a:ext cx="4435930" cy="526724"/>
            <a:chOff x="722008" y="1303131"/>
            <a:chExt cx="4235556" cy="502932"/>
          </a:xfrm>
        </p:grpSpPr>
        <p:grpSp>
          <p:nvGrpSpPr>
            <p:cNvPr id="120" name="组合 1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23" name="平行四边形 1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4" name="平行四边形 1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22" name="Text Box 79"/>
            <p:cNvSpPr txBox="1">
              <a:spLocks noChangeArrowheads="1"/>
            </p:cNvSpPr>
            <p:nvPr/>
          </p:nvSpPr>
          <p:spPr bwMode="auto">
            <a:xfrm>
              <a:off x="1351236" y="1335866"/>
              <a:ext cx="3606328" cy="47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也许还能够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33603" y="5009652"/>
            <a:ext cx="11905436" cy="476221"/>
            <a:chOff x="1403750" y="3593123"/>
            <a:chExt cx="11905436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时不时的弹出一个小窗口，提示你不要太辛勤工作，以表示对你无微不至的关怀。</a:t>
              </a:r>
              <a:endParaRPr kumimoji="1" lang="zh-CN" altLang="en-US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1246472" y="2376607"/>
            <a:ext cx="4083545" cy="584775"/>
            <a:chOff x="1263765" y="4127662"/>
            <a:chExt cx="2742830" cy="584775"/>
          </a:xfrm>
        </p:grpSpPr>
        <p:sp>
          <p:nvSpPr>
            <p:cNvPr id="17" name="矩形: 圆角 16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 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46469" y="3384653"/>
            <a:ext cx="4083545" cy="584775"/>
            <a:chOff x="1263765" y="4127662"/>
            <a:chExt cx="2742830" cy="584775"/>
          </a:xfrm>
        </p:grpSpPr>
        <p:sp>
          <p:nvSpPr>
            <p:cNvPr id="20" name="矩形: 圆角 19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 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6468" y="4353125"/>
            <a:ext cx="4083545" cy="584775"/>
            <a:chOff x="1263765" y="4127662"/>
            <a:chExt cx="2742830" cy="584775"/>
          </a:xfrm>
        </p:grpSpPr>
        <p:sp>
          <p:nvSpPr>
            <p:cNvPr id="23" name="矩形: 圆角 22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简单邮件传输协议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SMTP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8375517" y="1428589"/>
            <a:ext cx="2744080" cy="4343935"/>
            <a:chOff x="5355830" y="1639428"/>
            <a:chExt cx="2744080" cy="4343935"/>
          </a:xfrm>
        </p:grpSpPr>
        <p:grpSp>
          <p:nvGrpSpPr>
            <p:cNvPr id="125" name="组合 124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47" name="文本框 4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45" name="图片 44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48" name="文本框 47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49" name="矩形 48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66" name="组合 65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68" name="文本框 6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70" name="图片 6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71" name="文本框 7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76" name="图片 7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77" name="文本框 7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86" name="矩形 85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组合 79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矩形 84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94" name="图片 9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5" name="文本框 9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6" name="组合 9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97" name="图片 96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8" name="文本框 9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101" name="文本框 10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4" name="组合 103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105" name="图片 10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106" name="文本框 105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08" name="组合 1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15" name="矩形 1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9" name="组合 1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矩形 1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矩形 1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矩形 1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03" name="直接箭头连接符 102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组合 137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36" name="矩形: 圆角 13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43" name="矩形: 圆角 142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46" name="矩形: 圆角 14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0" name="组合 239"/>
          <p:cNvGrpSpPr/>
          <p:nvPr/>
        </p:nvGrpSpPr>
        <p:grpSpPr>
          <a:xfrm>
            <a:off x="9601512" y="5386218"/>
            <a:ext cx="1825398" cy="687534"/>
            <a:chOff x="2553204" y="5432727"/>
            <a:chExt cx="1825398" cy="687534"/>
          </a:xfrm>
        </p:grpSpPr>
        <p:sp>
          <p:nvSpPr>
            <p:cNvPr id="235" name="矩形: 圆角 23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36" name="直接连接符 23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2" name="组合 171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179" name="矩形 178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0" name="直接连接符 179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组合 172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174" name="矩形 173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19" name="email_161784"/>
          <p:cNvSpPr>
            <a:spLocks noChangeAspect="1"/>
          </p:cNvSpPr>
          <p:nvPr/>
        </p:nvSpPr>
        <p:spPr bwMode="auto">
          <a:xfrm>
            <a:off x="8609765" y="3512752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0" name="email_161784"/>
          <p:cNvSpPr>
            <a:spLocks noChangeAspect="1"/>
          </p:cNvSpPr>
          <p:nvPr/>
        </p:nvSpPr>
        <p:spPr bwMode="auto">
          <a:xfrm>
            <a:off x="9228677" y="2966904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1" name="email_161784"/>
          <p:cNvSpPr>
            <a:spLocks noChangeAspect="1"/>
          </p:cNvSpPr>
          <p:nvPr/>
        </p:nvSpPr>
        <p:spPr bwMode="auto">
          <a:xfrm>
            <a:off x="9156260" y="4362206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1250730" y="1587381"/>
            <a:ext cx="2373986" cy="476221"/>
            <a:chOff x="1403750" y="3593123"/>
            <a:chExt cx="2373986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1381582" y="2175501"/>
            <a:ext cx="3933874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写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编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阅读邮件报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.g. O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oxMail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50730" y="3517115"/>
            <a:ext cx="2373986" cy="476221"/>
            <a:chOff x="1403750" y="3593123"/>
            <a:chExt cx="2373986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2" name="Text Box 79"/>
          <p:cNvSpPr txBox="1">
            <a:spLocks noChangeArrowheads="1"/>
          </p:cNvSpPr>
          <p:nvPr/>
        </p:nvSpPr>
        <p:spPr bwMode="auto">
          <a:xfrm>
            <a:off x="1381581" y="4113581"/>
            <a:ext cx="5993857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邮箱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包含了收到的用户邮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尚未被阅读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队列包含了外发的 邮件报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8372512" y="1428589"/>
            <a:ext cx="2744080" cy="4343935"/>
            <a:chOff x="5355830" y="1639428"/>
            <a:chExt cx="2744080" cy="4343935"/>
          </a:xfrm>
        </p:grpSpPr>
        <p:grpSp>
          <p:nvGrpSpPr>
            <p:cNvPr id="154" name="组合 153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32" name="组合 23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6" name="图片 25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7" name="文本框 25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3" name="组合 23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4" name="图片 253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5" name="文本框 254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4" name="组合 233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9" name="组合 238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7" name="矩形 246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0" name="直接连接符 249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连接符 250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连接符 251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直接连接符 252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1" name="组合 240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42" name="矩形 241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3" name="矩形 242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4" name="矩形 243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5" name="矩形 244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6" name="矩形 245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55" name="组合 154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30" name="图片 22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31" name="文本框 23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8" name="图片 227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9" name="文本框 22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12" name="组合 211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9" name="矩形 218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221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连接符 222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连接符 223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3" name="组合 212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7" name="矩形 216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8" name="矩形 217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9" name="组合 158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10" name="图片 209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11" name="文本框 21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0" name="组合 159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8" name="图片 207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9" name="文本框 20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1" name="组合 160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90" name="组合 189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7" name="矩形 196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组合 190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矩形 193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4" name="直接箭头连接符 163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7" name="组合 166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88" name="矩形: 圆角 18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9" name="文本框 18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86" name="矩形: 圆角 18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7" name="文本框 18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8" name="组合 257"/>
          <p:cNvGrpSpPr/>
          <p:nvPr/>
        </p:nvGrpSpPr>
        <p:grpSpPr>
          <a:xfrm>
            <a:off x="9598507" y="5386218"/>
            <a:ext cx="1825398" cy="687534"/>
            <a:chOff x="2553204" y="5432727"/>
            <a:chExt cx="1825398" cy="687534"/>
          </a:xfrm>
        </p:grpSpPr>
        <p:sp>
          <p:nvSpPr>
            <p:cNvPr id="259" name="矩形: 圆角 258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60" name="直接连接符 259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2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3" name="组合 262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70" name="矩形 269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1" name="直接连接符 270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直接连接符 272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连接符 273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直接连接符 275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5" name="矩形 264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80" name="email_161784"/>
          <p:cNvSpPr>
            <a:spLocks noChangeAspect="1"/>
          </p:cNvSpPr>
          <p:nvPr/>
        </p:nvSpPr>
        <p:spPr bwMode="auto">
          <a:xfrm>
            <a:off x="9194030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1" name="open-email-message_17700"/>
          <p:cNvSpPr>
            <a:spLocks noChangeAspect="1"/>
          </p:cNvSpPr>
          <p:nvPr/>
        </p:nvSpPr>
        <p:spPr bwMode="auto">
          <a:xfrm>
            <a:off x="8954264" y="4972596"/>
            <a:ext cx="281548" cy="282109"/>
          </a:xfrm>
          <a:custGeom>
            <a:avLst/>
            <a:gdLst>
              <a:gd name="connsiteX0" fmla="*/ 291613 w 602135"/>
              <a:gd name="connsiteY0" fmla="*/ 328129 h 603334"/>
              <a:gd name="connsiteX1" fmla="*/ 305148 w 602135"/>
              <a:gd name="connsiteY1" fmla="*/ 338502 h 603334"/>
              <a:gd name="connsiteX2" fmla="*/ 582941 w 602135"/>
              <a:gd name="connsiteY2" fmla="*/ 603334 h 603334"/>
              <a:gd name="connsiteX3" fmla="*/ 16653 w 602135"/>
              <a:gd name="connsiteY3" fmla="*/ 603334 h 603334"/>
              <a:gd name="connsiteX4" fmla="*/ 275244 w 602135"/>
              <a:gd name="connsiteY4" fmla="*/ 338659 h 603334"/>
              <a:gd name="connsiteX5" fmla="*/ 291613 w 602135"/>
              <a:gd name="connsiteY5" fmla="*/ 328129 h 603334"/>
              <a:gd name="connsiteX6" fmla="*/ 602135 w 602135"/>
              <a:gd name="connsiteY6" fmla="*/ 246908 h 603334"/>
              <a:gd name="connsiteX7" fmla="*/ 602135 w 602135"/>
              <a:gd name="connsiteY7" fmla="*/ 585904 h 603334"/>
              <a:gd name="connsiteX8" fmla="*/ 426850 w 602135"/>
              <a:gd name="connsiteY8" fmla="*/ 418213 h 603334"/>
              <a:gd name="connsiteX9" fmla="*/ 0 w 602135"/>
              <a:gd name="connsiteY9" fmla="*/ 246908 h 603334"/>
              <a:gd name="connsiteX10" fmla="*/ 166041 w 602135"/>
              <a:gd name="connsiteY10" fmla="*/ 409269 h 603334"/>
              <a:gd name="connsiteX11" fmla="*/ 0 w 602135"/>
              <a:gd name="connsiteY11" fmla="*/ 583575 h 603334"/>
              <a:gd name="connsiteX12" fmla="*/ 296668 w 602135"/>
              <a:gd name="connsiteY12" fmla="*/ 0 h 603334"/>
              <a:gd name="connsiteX13" fmla="*/ 595713 w 602135"/>
              <a:gd name="connsiteY13" fmla="*/ 217212 h 603334"/>
              <a:gd name="connsiteX14" fmla="*/ 408259 w 602135"/>
              <a:gd name="connsiteY14" fmla="*/ 400317 h 603334"/>
              <a:gd name="connsiteX15" fmla="*/ 322795 w 602135"/>
              <a:gd name="connsiteY15" fmla="*/ 319688 h 603334"/>
              <a:gd name="connsiteX16" fmla="*/ 292891 w 602135"/>
              <a:gd name="connsiteY16" fmla="*/ 302242 h 603334"/>
              <a:gd name="connsiteX17" fmla="*/ 257950 w 602135"/>
              <a:gd name="connsiteY17" fmla="*/ 319373 h 603334"/>
              <a:gd name="connsiteX18" fmla="*/ 184133 w 602135"/>
              <a:gd name="connsiteY18" fmla="*/ 390887 h 603334"/>
              <a:gd name="connsiteX19" fmla="*/ 6280 w 602135"/>
              <a:gd name="connsiteY19" fmla="*/ 217054 h 60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2135" h="603334">
                <a:moveTo>
                  <a:pt x="291613" y="328129"/>
                </a:moveTo>
                <a:cubicBezTo>
                  <a:pt x="293187" y="328758"/>
                  <a:pt x="297121" y="330958"/>
                  <a:pt x="305148" y="338502"/>
                </a:cubicBezTo>
                <a:cubicBezTo>
                  <a:pt x="365901" y="395084"/>
                  <a:pt x="523605" y="546281"/>
                  <a:pt x="582941" y="603334"/>
                </a:cubicBezTo>
                <a:lnTo>
                  <a:pt x="16653" y="603334"/>
                </a:lnTo>
                <a:cubicBezTo>
                  <a:pt x="50964" y="566713"/>
                  <a:pt x="256830" y="354848"/>
                  <a:pt x="275244" y="338659"/>
                </a:cubicBezTo>
                <a:cubicBezTo>
                  <a:pt x="280753" y="333630"/>
                  <a:pt x="288308" y="329072"/>
                  <a:pt x="291613" y="328129"/>
                </a:cubicBezTo>
                <a:close/>
                <a:moveTo>
                  <a:pt x="602135" y="246908"/>
                </a:moveTo>
                <a:lnTo>
                  <a:pt x="602135" y="585904"/>
                </a:lnTo>
                <a:cubicBezTo>
                  <a:pt x="566260" y="551643"/>
                  <a:pt x="492779" y="480921"/>
                  <a:pt x="426850" y="418213"/>
                </a:cubicBezTo>
                <a:close/>
                <a:moveTo>
                  <a:pt x="0" y="246908"/>
                </a:moveTo>
                <a:lnTo>
                  <a:pt x="166041" y="409269"/>
                </a:lnTo>
                <a:cubicBezTo>
                  <a:pt x="104346" y="472296"/>
                  <a:pt x="34939" y="546168"/>
                  <a:pt x="0" y="583575"/>
                </a:cubicBezTo>
                <a:close/>
                <a:moveTo>
                  <a:pt x="296668" y="0"/>
                </a:moveTo>
                <a:lnTo>
                  <a:pt x="595713" y="217212"/>
                </a:lnTo>
                <a:lnTo>
                  <a:pt x="408259" y="400317"/>
                </a:lnTo>
                <a:cubicBezTo>
                  <a:pt x="373790" y="367625"/>
                  <a:pt x="342941" y="338391"/>
                  <a:pt x="322795" y="319688"/>
                </a:cubicBezTo>
                <a:cubicBezTo>
                  <a:pt x="310047" y="307743"/>
                  <a:pt x="301075" y="302556"/>
                  <a:pt x="292891" y="302242"/>
                </a:cubicBezTo>
                <a:cubicBezTo>
                  <a:pt x="278726" y="301770"/>
                  <a:pt x="261412" y="316387"/>
                  <a:pt x="257950" y="319373"/>
                </a:cubicBezTo>
                <a:cubicBezTo>
                  <a:pt x="239535" y="336034"/>
                  <a:pt x="213250" y="361653"/>
                  <a:pt x="184133" y="390887"/>
                </a:cubicBezTo>
                <a:lnTo>
                  <a:pt x="6280" y="21705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2" name="email_161784"/>
          <p:cNvSpPr>
            <a:spLocks noChangeAspect="1"/>
          </p:cNvSpPr>
          <p:nvPr/>
        </p:nvSpPr>
        <p:spPr bwMode="auto">
          <a:xfrm>
            <a:off x="9302756" y="1501273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3" name="email_161784"/>
          <p:cNvSpPr>
            <a:spLocks noChangeAspect="1"/>
          </p:cNvSpPr>
          <p:nvPr/>
        </p:nvSpPr>
        <p:spPr bwMode="auto">
          <a:xfrm>
            <a:off x="9420716" y="1423966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  <p:bldP spid="15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632662" y="1661838"/>
            <a:ext cx="6508137" cy="476221"/>
            <a:chOff x="1403750" y="3593123"/>
            <a:chExt cx="6508137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2595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 </a:t>
              </a:r>
              <a:r>
                <a:rPr kumimoji="1" lang="zh-CN" altLang="en-US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在邮件服务器之间发送邮件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898512" y="2220314"/>
            <a:ext cx="56583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邮件发送到邮件服务器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和转发邮件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4" name="组合 123"/>
          <p:cNvGrpSpPr/>
          <p:nvPr/>
        </p:nvGrpSpPr>
        <p:grpSpPr>
          <a:xfrm>
            <a:off x="8369630" y="1428589"/>
            <a:ext cx="2744080" cy="4343935"/>
            <a:chOff x="5355830" y="1639428"/>
            <a:chExt cx="2744080" cy="4343935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28" name="组合 227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2" name="图片 251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3" name="文本框 252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9" name="组合 228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0" name="图片 249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1" name="文本框 250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0" name="组合 229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1" name="组合 230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3" name="矩形 242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4" name="直接连接符 243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直接连接符 244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直接连接符 245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直接连接符 246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2" name="组合 231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33" name="矩形 232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4" name="矩形 233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9" name="矩形 238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1" name="矩形 240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2" name="矩形 241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27" name="组合 126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4" name="图片 22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5" name="文本框 22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2" name="图片 221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3" name="文本框 222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08" name="组合 2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5" name="矩形 2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6" name="直接连接符 2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9" name="组合 2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1" name="矩形 2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5" name="组合 154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2" name="图片 20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3" name="文本框 202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0" name="图片 199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1" name="文本框 200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9" name="组合 158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86" name="组合 185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3" name="矩形 192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4" name="直接连接符 193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7" name="组合 186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88" name="矩形 187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9" name="矩形 188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矩形 189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1" name="矩形 190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2" name="矩形 191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0" name="直接箭头连接符 159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3" name="组合 162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68" name="矩形: 圆角 16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66" name="矩形: 圆角 16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7" name="文本框 16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9595625" y="5386218"/>
            <a:ext cx="1825398" cy="687534"/>
            <a:chOff x="2553204" y="5432727"/>
            <a:chExt cx="1825398" cy="687534"/>
          </a:xfrm>
        </p:grpSpPr>
        <p:sp>
          <p:nvSpPr>
            <p:cNvPr id="255" name="矩形: 圆角 25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56" name="直接连接符 25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  <a:endPara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9" name="组合 258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66" name="矩形 265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7" name="直接连接符 266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连接符 270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0" name="组合 259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1" name="矩形 260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73" name="email_161784"/>
          <p:cNvSpPr>
            <a:spLocks noChangeAspect="1"/>
          </p:cNvSpPr>
          <p:nvPr/>
        </p:nvSpPr>
        <p:spPr bwMode="auto">
          <a:xfrm>
            <a:off x="9191148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4" name="email_161784"/>
          <p:cNvSpPr>
            <a:spLocks noChangeAspect="1"/>
          </p:cNvSpPr>
          <p:nvPr/>
        </p:nvSpPr>
        <p:spPr bwMode="auto">
          <a:xfrm>
            <a:off x="8601228" y="2074312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5" name="email_161784"/>
          <p:cNvSpPr>
            <a:spLocks noChangeAspect="1"/>
          </p:cNvSpPr>
          <p:nvPr/>
        </p:nvSpPr>
        <p:spPr bwMode="auto">
          <a:xfrm>
            <a:off x="8590051" y="3904914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 L -0.05039 0.0759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59259E-6 L -0.00078 0.2680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02812 0.163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351173" y="1671312"/>
            <a:ext cx="6628765" cy="497205"/>
            <a:chOff x="1403750" y="3593123"/>
            <a:chExt cx="6628765" cy="497205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6045" y="3593123"/>
              <a:ext cx="6046470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使用 </a:t>
              </a:r>
              <a:r>
                <a:rPr kumimoji="1" lang="en-US" altLang="zh-CN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的传送邮件报文，端口</a:t>
              </a:r>
              <a:r>
                <a:rPr kumimoji="1" lang="en-US" altLang="zh-CN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endParaRPr kumimoji="1"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351173" y="2489776"/>
            <a:ext cx="5977675" cy="476221"/>
            <a:chOff x="1403750" y="3593123"/>
            <a:chExt cx="5977675" cy="476221"/>
          </a:xfrm>
        </p:grpSpPr>
        <p:grpSp>
          <p:nvGrpSpPr>
            <p:cNvPr id="84" name="组合 8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8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传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服务器到接收服务器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Rectangle 11"/>
          <p:cNvSpPr>
            <a:spLocks noChangeArrowheads="1"/>
          </p:cNvSpPr>
          <p:nvPr/>
        </p:nvSpPr>
        <p:spPr bwMode="auto">
          <a:xfrm>
            <a:off x="2023695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传输的三个阶段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92" name="Text Box 79"/>
          <p:cNvSpPr txBox="1">
            <a:spLocks noChangeArrowheads="1"/>
          </p:cNvSpPr>
          <p:nvPr/>
        </p:nvSpPr>
        <p:spPr bwMode="auto">
          <a:xfrm>
            <a:off x="2224525" y="3950921"/>
            <a:ext cx="26629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握手（打招呼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传输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结束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5814148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响应交互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94" name="Text Box 79"/>
          <p:cNvSpPr txBox="1">
            <a:spLocks noChangeArrowheads="1"/>
          </p:cNvSpPr>
          <p:nvPr/>
        </p:nvSpPr>
        <p:spPr bwMode="auto">
          <a:xfrm>
            <a:off x="6014978" y="3950921"/>
            <a:ext cx="31569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本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码和短语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1351173" y="5441382"/>
            <a:ext cx="5977675" cy="476221"/>
            <a:chOff x="1403750" y="3593123"/>
            <a:chExt cx="5977675" cy="476221"/>
          </a:xfrm>
        </p:grpSpPr>
        <p:grpSp>
          <p:nvGrpSpPr>
            <p:cNvPr id="96" name="组合 9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8" name="对话气泡: 椭圆形 9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-bit ASCI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表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build="p"/>
      <p:bldP spid="93" grpId="0" animBg="1"/>
      <p:bldP spid="9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976806" y="1617754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71" name="Group 20"/>
          <p:cNvGrpSpPr/>
          <p:nvPr/>
        </p:nvGrpSpPr>
        <p:grpSpPr bwMode="auto">
          <a:xfrm>
            <a:off x="4586783" y="3632248"/>
            <a:ext cx="814388" cy="1031875"/>
            <a:chOff x="4293" y="2638"/>
            <a:chExt cx="513" cy="650"/>
          </a:xfrm>
        </p:grpSpPr>
        <p:sp>
          <p:nvSpPr>
            <p:cNvPr id="72" name="Rectangle 21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4" name="Rectangle 23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2" name="Rectangle 31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3" name="Rectangle 32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4" name="Rectangle 33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5" name="Rectangle 34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6" name="Rectangle 35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6" name="Group 48"/>
          <p:cNvGrpSpPr/>
          <p:nvPr/>
        </p:nvGrpSpPr>
        <p:grpSpPr bwMode="auto">
          <a:xfrm>
            <a:off x="6510643" y="3629072"/>
            <a:ext cx="814388" cy="1031875"/>
            <a:chOff x="4293" y="2638"/>
            <a:chExt cx="513" cy="650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8169908" y="4860323"/>
            <a:ext cx="6497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1" name="Line 69"/>
          <p:cNvSpPr>
            <a:spLocks noChangeShapeType="1"/>
          </p:cNvSpPr>
          <p:nvPr/>
        </p:nvSpPr>
        <p:spPr bwMode="auto">
          <a:xfrm>
            <a:off x="3681909" y="4159298"/>
            <a:ext cx="895540" cy="166885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0"/>
          <p:cNvSpPr>
            <a:spLocks noChangeShapeType="1"/>
          </p:cNvSpPr>
          <p:nvPr/>
        </p:nvSpPr>
        <p:spPr bwMode="auto">
          <a:xfrm>
            <a:off x="5407519" y="4376787"/>
            <a:ext cx="1098553" cy="117838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71"/>
          <p:cNvSpPr>
            <a:spLocks noChangeShapeType="1"/>
          </p:cNvSpPr>
          <p:nvPr/>
        </p:nvSpPr>
        <p:spPr bwMode="auto">
          <a:xfrm flipV="1">
            <a:off x="7334365" y="4159297"/>
            <a:ext cx="1146697" cy="335327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3224708" y="3559221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3951783" y="4108494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74"/>
          <p:cNvSpPr>
            <a:spLocks noChangeArrowheads="1"/>
          </p:cNvSpPr>
          <p:nvPr/>
        </p:nvSpPr>
        <p:spPr bwMode="auto">
          <a:xfrm>
            <a:off x="4823320" y="4156122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75"/>
          <p:cNvSpPr>
            <a:spLocks noChangeArrowheads="1"/>
          </p:cNvSpPr>
          <p:nvPr/>
        </p:nvSpPr>
        <p:spPr bwMode="auto">
          <a:xfrm>
            <a:off x="5779715" y="4292646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76"/>
          <p:cNvSpPr>
            <a:spLocks noChangeArrowheads="1"/>
          </p:cNvSpPr>
          <p:nvPr/>
        </p:nvSpPr>
        <p:spPr bwMode="auto">
          <a:xfrm>
            <a:off x="6771132" y="4347415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77"/>
          <p:cNvSpPr>
            <a:spLocks noChangeArrowheads="1"/>
          </p:cNvSpPr>
          <p:nvPr/>
        </p:nvSpPr>
        <p:spPr bwMode="auto">
          <a:xfrm>
            <a:off x="7709000" y="4195808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04" t="10833" r="8271" b="61146"/>
          <a:stretch>
            <a:fillRect/>
          </a:stretch>
        </p:blipFill>
        <p:spPr>
          <a:xfrm>
            <a:off x="8517103" y="4156122"/>
            <a:ext cx="1344612" cy="1230274"/>
          </a:xfrm>
          <a:prstGeom prst="rect">
            <a:avLst/>
          </a:prstGeom>
        </p:spPr>
      </p:pic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0" t="594" r="21096" b="63432"/>
          <a:stretch>
            <a:fillRect/>
          </a:stretch>
        </p:blipFill>
        <p:spPr>
          <a:xfrm>
            <a:off x="2150316" y="4231329"/>
            <a:ext cx="1795117" cy="1332458"/>
          </a:xfrm>
          <a:prstGeom prst="rect">
            <a:avLst/>
          </a:prstGeom>
        </p:spPr>
      </p:pic>
      <p:pic>
        <p:nvPicPr>
          <p:cNvPr id="102" name="图片 10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79498" y="3405557"/>
            <a:ext cx="880267" cy="880267"/>
          </a:xfrm>
          <a:prstGeom prst="rect">
            <a:avLst/>
          </a:prstGeom>
        </p:spPr>
      </p:pic>
      <p:pic>
        <p:nvPicPr>
          <p:cNvPr id="103" name="图片 10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59672" y="3653681"/>
            <a:ext cx="880267" cy="8802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792" y="2537436"/>
            <a:ext cx="606458" cy="1092355"/>
          </a:xfrm>
          <a:prstGeom prst="rect">
            <a:avLst/>
          </a:prstGeom>
        </p:spPr>
      </p:pic>
      <p:pic>
        <p:nvPicPr>
          <p:cNvPr id="105" name="图片 10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429" y="2531956"/>
            <a:ext cx="606458" cy="1092355"/>
          </a:xfrm>
          <a:prstGeom prst="rect">
            <a:avLst/>
          </a:prstGeom>
        </p:spPr>
      </p:pic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3054052" y="4574392"/>
            <a:ext cx="8096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 rot="900000">
            <a:off x="3014728" y="3831385"/>
            <a:ext cx="620024" cy="380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-0.00995 C 0.00026 -0.00717 0.0026 -0.0037 0.00547 -0.00162 C 0.00755 -0.00023 0.01016 -0.00116 0.0125 -0.00023 C 0.03047 0.00671 0.00625 0.00208 0.02969 0.00533 C 0.04349 0.00926 0.02617 0.00417 0.03828 0.0081 C 0.03971 0.00857 0.04141 0.00903 0.04297 0.00949 C 0.04401 0.01042 0.04492 0.01134 0.04609 0.01227 C 0.04961 0.01482 0.0526 0.01412 0.05703 0.01505 C 0.05964 0.01597 0.06211 0.01759 0.06484 0.01783 C 0.06771 0.01806 0.07057 0.01736 0.07344 0.01644 C 0.07448 0.01597 0.07552 0.01458 0.07656 0.01366 C 0.0793 0.01065 0.07943 0.00972 0.08203 0.00533 C 0.08385 -0.00486 0.08112 0.0081 0.08516 -0.0044 C 0.08815 -0.01435 0.08451 -0.00949 0.08984 -0.01412 C 0.09036 -0.01643 0.09063 -0.01898 0.09141 -0.02106 C 0.0931 -0.02685 0.09375 -0.02569 0.09531 -0.03079 C 0.09557 -0.03217 0.09557 -0.03379 0.09609 -0.03495 C 0.09661 -0.0368 0.09779 -0.03773 0.09844 -0.03912 C 0.10013 -0.04375 0.10169 -0.04838 0.10313 -0.05301 C 0.10443 -0.05764 0.10495 -0.06342 0.10703 -0.0669 C 0.10807 -0.06875 0.10911 -0.0706 0.11016 -0.07245 C 0.11237 -0.07708 0.11211 -0.0787 0.11484 -0.08217 C 0.11628 -0.08426 0.11797 -0.08588 0.11953 -0.08773 C 0.12161 -0.09028 0.12305 -0.09236 0.12578 -0.09329 C 0.12826 -0.09421 0.13099 -0.09421 0.13359 -0.09467 C 0.13516 -0.09421 0.13672 -0.09421 0.13828 -0.09329 C 0.13906 -0.09282 0.13958 -0.09097 0.14063 -0.09051 C 0.14362 -0.08912 0.15 -0.08773 0.15 -0.0875 C 0.15846 -0.08032 0.15495 -0.08264 0.16016 -0.0794 C 0.16172 -0.07662 0.1638 -0.07477 0.16484 -0.07106 C 0.16654 -0.06504 0.16589 -0.06597 0.16875 -0.06134 C 0.17331 -0.05417 0.17721 -0.05023 0.18125 -0.04051 C 0.18203 -0.03866 0.18294 -0.03704 0.18359 -0.03495 C 0.18503 -0.03055 0.18646 -0.02616 0.1875 -0.02106 C 0.18841 -0.01574 0.18854 -0.01481 0.19063 -0.00856 C 0.19128 -0.00671 0.19219 -0.00509 0.19297 -0.00301 C 0.19349 -0.00185 0.19388 -0.00023 0.19453 0.00116 C 0.19544 0.00301 0.19674 0.0044 0.19766 0.00671 C 0.19857 0.0088 0.19935 0.01435 0.20078 0.01644 C 0.20195 0.01829 0.20456 0.01945 0.20625 0.0206 C 0.20651 0.02107 0.21081 0.02685 0.21172 0.02755 C 0.21354 0.02894 0.21901 0.02986 0.22031 0.03033 C 0.22917 0.0294 0.23802 0.02894 0.24688 0.02755 C 0.24896 0.02708 0.25313 0.02477 0.25313 0.025 C 0.25391 0.02384 0.25456 0.02269 0.25547 0.02199 C 0.25612 0.0213 0.25716 0.0213 0.25781 0.0206 C 0.25977 0.01759 0.2612 0.01343 0.26328 0.01088 C 0.26432 0.00949 0.26536 0.0081 0.26641 0.00671 C 0.26992 0.00093 0.27188 -0.00278 0.27422 -0.00995 C 0.27487 -0.01227 0.27513 -0.01481 0.27578 -0.0169 C 0.27695 -0.02176 0.27969 -0.03079 0.27969 -0.03055 C 0.27995 -0.03356 0.2806 -0.04051 0.28125 -0.04329 C 0.28164 -0.04583 0.28229 -0.04792 0.28281 -0.05023 C 0.28307 -0.05254 0.2832 -0.05509 0.28359 -0.05717 C 0.28438 -0.06366 0.28464 -0.06435 0.28594 -0.07106 C 0.2862 -0.07245 0.2862 -0.07407 0.28672 -0.07523 C 0.28828 -0.07893 0.28945 -0.0831 0.29141 -0.08634 C 0.29219 -0.08773 0.29271 -0.08958 0.29375 -0.09051 C 0.29518 -0.09213 0.29844 -0.09329 0.29844 -0.09305 C 0.30052 -0.09282 0.3026 -0.09329 0.30469 -0.0919 C 0.3056 -0.09143 0.30612 -0.08912 0.30703 -0.08773 C 0.30898 -0.08449 0.3112 -0.08148 0.31328 -0.07801 C 0.31641 -0.07268 0.32031 -0.06829 0.32266 -0.06134 C 0.32565 -0.05254 0.32409 -0.05671 0.32734 -0.04884 C 0.32747 -0.04745 0.32773 -0.04606 0.32813 -0.04467 C 0.32852 -0.04329 0.32917 -0.04213 0.32969 -0.04051 C 0.33047 -0.03842 0.33125 -0.03611 0.33203 -0.03356 C 0.33307 -0.03009 0.33385 -0.02616 0.33516 -0.02245 C 0.33594 -0.02014 0.33672 -0.01805 0.3375 -0.01551 C 0.33776 -0.01435 0.33789 -0.01273 0.33815 -0.01134 C 0.34023 -0.00301 0.33906 -0.00879 0.34141 -0.00162 C 0.34193 -1.48148E-6 0.34219 0.00208 0.34297 0.00394 C 0.34453 0.0081 0.34622 0.0125 0.34844 0.01644 C 0.34922 0.01783 0.35 0.01898 0.35078 0.0206 C 0.3513 0.02176 0.35143 0.02384 0.35234 0.02477 C 0.35339 0.02593 0.35495 0.02546 0.35625 0.02616 C 0.3569 0.02639 0.35768 0.02708 0.35859 0.02755 L 0.36484 0.03033 C 0.37109 0.02986 0.37734 0.02963 0.38359 0.02894 C 0.38607 0.02847 0.38802 0.02593 0.39063 0.02477 C 0.39258 0.02361 0.39466 0.02315 0.39688 0.02199 C 0.39948 0.02037 0.40703 0.01482 0.41094 0.01227 C 0.41224 0.01134 0.41341 0.01019 0.41484 0.00949 C 0.41563 0.00903 0.41641 0.00857 0.41719 0.0081 C 0.41849 0.00671 0.41966 0.00486 0.42109 0.00394 C 0.43464 -0.00741 0.42214 0.00371 0.43047 -0.00162 C 0.44049 -0.00833 0.4319 -0.00417 0.43906 -0.00717 C 0.4401 -0.00856 0.44102 -0.01018 0.44219 -0.01134 C 0.4431 -0.0125 0.44427 -0.01319 0.44531 -0.01412 L 0.44688 -0.01551 " pathEditMode="relative" rAng="0" ptsTypes="AAAAAAAAAAAAAAAAAAAAAAAAAAAAAAAAAAAAAAAAAAAAAAAAAAAAAAAAAAAAAAAAAAAAAAAAAAAAAAAAAAAAAAAAAA">
                                      <p:cBhvr>
                                        <p:cTn id="10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61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1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15938" y="1514317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515938" y="2105557"/>
            <a:ext cx="11217879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</a:t>
            </a:r>
            <a:r>
              <a:rPr kumimoji="1"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持续连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报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&amp;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体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全部使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-bit ASCI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某些代码组合不允许出现在报文中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e.g., CRLF.CRLF)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此类数据必须进行编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常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ase-64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quoted printable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RLF.CRLF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表示邮件报文的结束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111265" cy="1428589"/>
            <a:chOff x="551030" y="-368704"/>
            <a:chExt cx="611126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60664" cy="687997"/>
              <a:chOff x="1839058" y="967769"/>
              <a:chExt cx="5460664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6066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513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 vs HTTP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1229151" y="1782590"/>
            <a:ext cx="5977675" cy="476221"/>
            <a:chOff x="1403750" y="3593123"/>
            <a:chExt cx="5977675" cy="476221"/>
          </a:xfrm>
        </p:grpSpPr>
        <p:grpSp>
          <p:nvGrpSpPr>
            <p:cNvPr id="15" name="组合 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7" name="对话气泡: 椭圆形 1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II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命令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交互，状态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29151" y="2761467"/>
            <a:ext cx="6730883" cy="476221"/>
            <a:chOff x="1403750" y="3593123"/>
            <a:chExt cx="6730883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487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pul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拉）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nd    SMTP: push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推）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229151" y="3740344"/>
            <a:ext cx="10522363" cy="878446"/>
            <a:chOff x="1403750" y="3593123"/>
            <a:chExt cx="10522363" cy="878446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940183" cy="878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不限制报文编码格式，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要求报文必须使用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bit </a:t>
              </a:r>
              <a:r>
                <a:rPr kumimoji="1" lang="en-US" altLang="zh-CN" sz="2400" dirty="0" err="1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Ⅱ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格式</a:t>
              </a:r>
              <a:endParaRPr kumimoji="1" lang="zh-CN" altLang="en-US" sz="2400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229151" y="5121446"/>
            <a:ext cx="10286389" cy="882486"/>
            <a:chOff x="1403750" y="3593123"/>
            <a:chExt cx="10286389" cy="882486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3" name="对话气泡: 椭圆形 4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704209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对象分装在各自的响应报文中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个对象在一个多分部的报文中传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56170" y="1586415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39624" y="203746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268739" y="2706023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56170" y="4550476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85669" y="5172551"/>
            <a:ext cx="5643451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bit ASCII characters only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30057" y="3820767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01642" y="3478656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ob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79"/>
          <p:cNvSpPr txBox="1">
            <a:spLocks noChangeArrowheads="1"/>
          </p:cNvSpPr>
          <p:nvPr/>
        </p:nvSpPr>
        <p:spPr bwMode="auto">
          <a:xfrm>
            <a:off x="7429193" y="4164248"/>
            <a:ext cx="3133934" cy="49866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alice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79"/>
          <p:cNvSpPr txBox="1">
            <a:spLocks noChangeArrowheads="1"/>
          </p:cNvSpPr>
          <p:nvPr/>
        </p:nvSpPr>
        <p:spPr bwMode="auto">
          <a:xfrm>
            <a:off x="7513395" y="2793063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/>
      <p:bldP spid="54" grpId="0" build="p"/>
      <p:bldP spid="55" grpId="0" animBg="1"/>
      <p:bldP spid="56" grpId="0" animBg="1"/>
      <p:bldP spid="57" grpId="0" animBg="1"/>
      <p:bldP spid="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04877" y="1514317"/>
            <a:ext cx="3575812" cy="34121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41302" y="160055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84254" y="204580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1141302" y="4564617"/>
            <a:ext cx="2309767" cy="526732"/>
            <a:chOff x="722008" y="1303131"/>
            <a:chExt cx="2205433" cy="502940"/>
          </a:xfrm>
        </p:grpSpPr>
        <p:sp>
          <p:nvSpPr>
            <p:cNvPr id="50" name="流程图: 手动输入 6"/>
            <p:cNvSpPr/>
            <p:nvPr/>
          </p:nvSpPr>
          <p:spPr>
            <a:xfrm rot="5400000" flipV="1">
              <a:off x="1720089" y="575049"/>
              <a:ext cx="475861" cy="193884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03931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70801" y="5186692"/>
            <a:ext cx="5989305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15189" y="383490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260107" y="2041048"/>
            <a:ext cx="3005712" cy="3007275"/>
            <a:chOff x="4292743" y="2041048"/>
            <a:chExt cx="3005712" cy="3007275"/>
          </a:xfrm>
        </p:grpSpPr>
        <p:sp>
          <p:nvSpPr>
            <p:cNvPr id="2" name="矩形 1"/>
            <p:cNvSpPr/>
            <p:nvPr/>
          </p:nvSpPr>
          <p:spPr>
            <a:xfrm>
              <a:off x="4292743" y="2041048"/>
              <a:ext cx="3005712" cy="3007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32443" y="2151847"/>
              <a:ext cx="2730500" cy="615423"/>
              <a:chOff x="8369300" y="2203977"/>
              <a:chExt cx="2730500" cy="615423"/>
            </a:xfrm>
          </p:grpSpPr>
          <p:sp>
            <p:nvSpPr>
              <p:cNvPr id="4" name="矩形: 圆角 3"/>
              <p:cNvSpPr/>
              <p:nvPr/>
            </p:nvSpPr>
            <p:spPr>
              <a:xfrm>
                <a:off x="8369300" y="2260600"/>
                <a:ext cx="2730500" cy="558800"/>
              </a:xfrm>
              <a:prstGeom prst="roundRect">
                <a:avLst>
                  <a:gd name="adj" fmla="val 23485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2203977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header</a:t>
                </a:r>
                <a:endPara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432443" y="3197520"/>
              <a:ext cx="2730500" cy="1592092"/>
              <a:chOff x="8369300" y="3249650"/>
              <a:chExt cx="2730500" cy="1592092"/>
            </a:xfrm>
          </p:grpSpPr>
          <p:sp>
            <p:nvSpPr>
              <p:cNvPr id="37" name="矩形: 圆角 36"/>
              <p:cNvSpPr/>
              <p:nvPr/>
            </p:nvSpPr>
            <p:spPr>
              <a:xfrm>
                <a:off x="8369300" y="3249650"/>
                <a:ext cx="2730500" cy="1592092"/>
              </a:xfrm>
              <a:prstGeom prst="roundRect">
                <a:avLst>
                  <a:gd name="adj" fmla="val 7531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3678075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ody</a:t>
                </a:r>
                <a:endPara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" name="箭头: 下 7"/>
          <p:cNvSpPr/>
          <p:nvPr/>
        </p:nvSpPr>
        <p:spPr>
          <a:xfrm rot="15740668">
            <a:off x="4988345" y="764629"/>
            <a:ext cx="395108" cy="4132614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下 38"/>
          <p:cNvSpPr/>
          <p:nvPr/>
        </p:nvSpPr>
        <p:spPr>
          <a:xfrm rot="15148918">
            <a:off x="6027613" y="3876639"/>
            <a:ext cx="395108" cy="1999983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8273753" y="2688974"/>
            <a:ext cx="1014139" cy="5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  <a:endParaRPr kumimoji="1" lang="zh-CN" altLang="en-US" sz="24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9" grpId="0" animBg="1"/>
      <p:bldP spid="4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036337" cy="1428589"/>
            <a:chOff x="551030" y="-368704"/>
            <a:chExt cx="703633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385736" cy="675443"/>
              <a:chOff x="1839058" y="967769"/>
              <a:chExt cx="6385736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49735"/>
                <a:ext cx="54386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非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SCⅡ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数据的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highlight>
                      <a:srgbClr val="FFFF00"/>
                    </a:highlight>
                    <a:latin typeface="造字工房朗倩（非商用）细体" pitchFamily="50" charset="-122"/>
                    <a:ea typeface="造字工房朗倩（非商用）细体" pitchFamily="50" charset="-122"/>
                  </a:rPr>
                  <a:t>MIME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highlight>
                      <a:srgbClr val="FFFF00"/>
                    </a:highlight>
                    <a:latin typeface="造字工房朗倩（非商用）细体" pitchFamily="50" charset="-122"/>
                    <a:ea typeface="造字工房朗倩（非商用）细体" pitchFamily="50" charset="-122"/>
                  </a:rPr>
                  <a:t>扩展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highlight>
                    <a:srgbClr val="FFFF00"/>
                  </a:highligh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9" name="Group 4"/>
          <p:cNvGrpSpPr/>
          <p:nvPr/>
        </p:nvGrpSpPr>
        <p:grpSpPr bwMode="auto">
          <a:xfrm>
            <a:off x="5397173" y="2366963"/>
            <a:ext cx="5003800" cy="3113087"/>
            <a:chOff x="1424" y="1808"/>
            <a:chExt cx="3152" cy="2152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440" y="1808"/>
              <a:ext cx="3136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From: alice@crepes.fr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To: bob@hamburger.edu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Subject: Picture of yummy crepe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MIME-Version: 1.0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ransfer-Encoding: base64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ype: image/jpeg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base64 encoded data ....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...................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base64 encoded data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24" y="1808"/>
              <a:ext cx="2984" cy="2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63486" y="30559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数据编码方法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634923" y="251777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MIME </a:t>
            </a:r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版本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574598" y="50244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编码后的数据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4311323" y="2792413"/>
            <a:ext cx="1155700" cy="546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4285923" y="3427413"/>
            <a:ext cx="118110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V="1">
            <a:off x="4260523" y="3935413"/>
            <a:ext cx="1244600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4298623" y="4684713"/>
            <a:ext cx="1003300" cy="508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15"/>
          <p:cNvSpPr/>
          <p:nvPr/>
        </p:nvSpPr>
        <p:spPr bwMode="auto">
          <a:xfrm>
            <a:off x="5325736" y="4325938"/>
            <a:ext cx="309562" cy="881062"/>
          </a:xfrm>
          <a:custGeom>
            <a:avLst/>
            <a:gdLst>
              <a:gd name="T0" fmla="*/ 2147483646 w 195"/>
              <a:gd name="T1" fmla="*/ 2147483646 h 555"/>
              <a:gd name="T2" fmla="*/ 0 w 195"/>
              <a:gd name="T3" fmla="*/ 0 h 555"/>
              <a:gd name="T4" fmla="*/ 0 w 195"/>
              <a:gd name="T5" fmla="*/ 2147483646 h 555"/>
              <a:gd name="T6" fmla="*/ 2147483646 w 195"/>
              <a:gd name="T7" fmla="*/ 2147483646 h 555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555"/>
              <a:gd name="T14" fmla="*/ 195 w 195"/>
              <a:gd name="T15" fmla="*/ 555 h 5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555">
                <a:moveTo>
                  <a:pt x="159" y="3"/>
                </a:moveTo>
                <a:lnTo>
                  <a:pt x="0" y="0"/>
                </a:lnTo>
                <a:lnTo>
                  <a:pt x="0" y="555"/>
                </a:lnTo>
                <a:lnTo>
                  <a:pt x="195" y="552"/>
                </a:ln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698298" y="3989388"/>
            <a:ext cx="258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多媒体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子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endParaRPr lang="en-US" altLang="zh-CN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参数声明</a:t>
            </a:r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98747" cy="1428590"/>
            <a:chOff x="551030" y="-368704"/>
            <a:chExt cx="1029874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6"/>
              <a:ext cx="9648147" cy="755960"/>
              <a:chOff x="1839057" y="967770"/>
              <a:chExt cx="9648147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70"/>
                <a:ext cx="9018367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7011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应用之间通信所采用的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1472544" y="2767637"/>
            <a:ext cx="1970425" cy="1970425"/>
            <a:chOff x="737414" y="3164436"/>
            <a:chExt cx="1900298" cy="1900298"/>
          </a:xfrm>
        </p:grpSpPr>
        <p:grpSp>
          <p:nvGrpSpPr>
            <p:cNvPr id="42" name="组合 4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809189" y="3340385"/>
              <a:ext cx="1747898" cy="163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机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架构（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135930" y="2767637"/>
            <a:ext cx="1970425" cy="1970425"/>
            <a:chOff x="737414" y="3164436"/>
            <a:chExt cx="1900298" cy="1900298"/>
          </a:xfrm>
        </p:grpSpPr>
        <p:grpSp>
          <p:nvGrpSpPr>
            <p:cNvPr id="47" name="组合 46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896617" y="3733117"/>
              <a:ext cx="1573043" cy="852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架构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8749031" y="2767636"/>
            <a:ext cx="1970425" cy="1970425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09189" y="3733117"/>
              <a:ext cx="1747898" cy="85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混合体系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架构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8050" cy="1428589"/>
            <a:chOff x="551030" y="-368704"/>
            <a:chExt cx="689805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247449" cy="687997"/>
              <a:chOff x="1839058" y="967769"/>
              <a:chExt cx="624744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获取邮件的方法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/>
          <p:cNvGrpSpPr/>
          <p:nvPr/>
        </p:nvGrpSpPr>
        <p:grpSpPr>
          <a:xfrm>
            <a:off x="4310006" y="2192425"/>
            <a:ext cx="3283229" cy="719092"/>
            <a:chOff x="1791494" y="2482819"/>
            <a:chExt cx="5638006" cy="1227521"/>
          </a:xfrm>
        </p:grpSpPr>
        <p:sp>
          <p:nvSpPr>
            <p:cNvPr id="61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310006" y="3294222"/>
            <a:ext cx="3283229" cy="719092"/>
            <a:chOff x="1791494" y="2482819"/>
            <a:chExt cx="5638006" cy="1227521"/>
          </a:xfrm>
        </p:grpSpPr>
        <p:sp>
          <p:nvSpPr>
            <p:cNvPr id="65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310006" y="4396019"/>
            <a:ext cx="3283229" cy="719092"/>
            <a:chOff x="1791494" y="2482819"/>
            <a:chExt cx="5638006" cy="1227521"/>
          </a:xfrm>
        </p:grpSpPr>
        <p:sp>
          <p:nvSpPr>
            <p:cNvPr id="69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认证阶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" name="组合 3"/>
          <p:cNvGrpSpPr/>
          <p:nvPr/>
        </p:nvGrpSpPr>
        <p:grpSpPr>
          <a:xfrm>
            <a:off x="2222902" y="1807481"/>
            <a:ext cx="2217448" cy="1832540"/>
            <a:chOff x="943763" y="1648367"/>
            <a:chExt cx="2217448" cy="1832540"/>
          </a:xfrm>
        </p:grpSpPr>
        <p:grpSp>
          <p:nvGrpSpPr>
            <p:cNvPr id="40" name="组合 39"/>
            <p:cNvGrpSpPr/>
            <p:nvPr/>
          </p:nvGrpSpPr>
          <p:grpSpPr>
            <a:xfrm>
              <a:off x="943763" y="2896132"/>
              <a:ext cx="2217448" cy="584775"/>
              <a:chOff x="1263765" y="4127662"/>
              <a:chExt cx="2742830" cy="584775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客户端命令</a:t>
                </a:r>
                <a:endPara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364" y="1648367"/>
              <a:ext cx="1628974" cy="1628974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7563173" y="2020701"/>
            <a:ext cx="2217448" cy="1619320"/>
            <a:chOff x="4958267" y="1861586"/>
            <a:chExt cx="2217448" cy="1619320"/>
          </a:xfrm>
        </p:grpSpPr>
        <p:grpSp>
          <p:nvGrpSpPr>
            <p:cNvPr id="43" name="组合 42"/>
            <p:cNvGrpSpPr/>
            <p:nvPr/>
          </p:nvGrpSpPr>
          <p:grpSpPr>
            <a:xfrm>
              <a:off x="4958267" y="2896131"/>
              <a:ext cx="2217448" cy="584775"/>
              <a:chOff x="1263765" y="4127662"/>
              <a:chExt cx="2742830" cy="584775"/>
            </a:xfrm>
          </p:grpSpPr>
          <p:sp>
            <p:nvSpPr>
              <p:cNvPr id="44" name="矩形: 圆角 43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FFC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服务器响应</a:t>
                </a:r>
                <a:endPara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13" y="1861586"/>
              <a:ext cx="1628974" cy="1202536"/>
            </a:xfrm>
            <a:prstGeom prst="rect">
              <a:avLst/>
            </a:prstGeom>
          </p:spPr>
        </p:pic>
      </p:grpSp>
      <p:grpSp>
        <p:nvGrpSpPr>
          <p:cNvPr id="48" name="组合 47"/>
          <p:cNvGrpSpPr/>
          <p:nvPr/>
        </p:nvGrpSpPr>
        <p:grpSpPr>
          <a:xfrm flipH="1">
            <a:off x="4742047" y="1838185"/>
            <a:ext cx="2490058" cy="997381"/>
            <a:chOff x="2759770" y="2746260"/>
            <a:chExt cx="2060538" cy="604004"/>
          </a:xfrm>
        </p:grpSpPr>
        <p:sp>
          <p:nvSpPr>
            <p:cNvPr id="49" name="对话气泡: 圆角矩形 48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66595"/>
                <a:gd name="adj2" fmla="val 44178"/>
                <a:gd name="adj3" fmla="val 16667"/>
              </a:avLst>
            </a:prstGeom>
            <a:solidFill>
              <a:srgbClr val="009FF6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2779380" y="2790816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ser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用户名</a:t>
              </a:r>
              <a:endParaRPr kumimoji="1" lang="zh-CN" alt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2779381" y="3032840"/>
              <a:ext cx="1828831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pass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口令</a:t>
              </a:r>
              <a:endParaRPr kumimoji="1" lang="zh-CN" alt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 flipH="1">
            <a:off x="4754242" y="3055246"/>
            <a:ext cx="2490058" cy="997381"/>
            <a:chOff x="2759770" y="2746260"/>
            <a:chExt cx="2060538" cy="604004"/>
          </a:xfrm>
        </p:grpSpPr>
        <p:sp>
          <p:nvSpPr>
            <p:cNvPr id="56" name="对话气泡: 圆角矩形 55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-61932"/>
                <a:gd name="adj2" fmla="val -50122"/>
                <a:gd name="adj3" fmla="val 16667"/>
              </a:avLst>
            </a:prstGeom>
            <a:solidFill>
              <a:srgbClr val="FFC000"/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79"/>
            <p:cNvSpPr txBox="1">
              <a:spLocks noChangeArrowheads="1"/>
            </p:cNvSpPr>
            <p:nvPr/>
          </p:nvSpPr>
          <p:spPr bwMode="auto">
            <a:xfrm>
              <a:off x="2779380" y="2774994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+OK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2779381" y="3040751"/>
              <a:ext cx="2040927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-ERR</a:t>
              </a:r>
              <a:endParaRPr kumimoji="1" lang="en-US" altLang="zh-CN" sz="2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4101663" y="4362392"/>
            <a:ext cx="3906839" cy="1631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  <a:endParaRPr lang="en-US" altLang="zh-CN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交互命令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2" name="Text Box 11"/>
          <p:cNvSpPr txBox="1">
            <a:spLocks noChangeArrowheads="1"/>
          </p:cNvSpPr>
          <p:nvPr/>
        </p:nvSpPr>
        <p:spPr bwMode="auto">
          <a:xfrm>
            <a:off x="7982120" y="2780008"/>
            <a:ext cx="3193842" cy="33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list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1 498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2 91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1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2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quit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signing off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671339" y="1755068"/>
            <a:ext cx="822930" cy="822930"/>
            <a:chOff x="737414" y="3164436"/>
            <a:chExt cx="1900298" cy="1900298"/>
          </a:xfrm>
        </p:grpSpPr>
        <p:grpSp>
          <p:nvGrpSpPr>
            <p:cNvPr id="34" name="组合 3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80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list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2608131" y="1899761"/>
            <a:ext cx="2306952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列出报文号码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671339" y="2806164"/>
            <a:ext cx="822930" cy="822930"/>
            <a:chOff x="737414" y="3164436"/>
            <a:chExt cx="1900298" cy="1900298"/>
          </a:xfrm>
        </p:grpSpPr>
        <p:grpSp>
          <p:nvGrpSpPr>
            <p:cNvPr id="46" name="组合 45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tr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2608130" y="2950857"/>
            <a:ext cx="2640059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取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1339" y="3877089"/>
            <a:ext cx="822930" cy="822930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60828" y="362292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le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2608131" y="4021782"/>
            <a:ext cx="2528960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删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59311" y="4948014"/>
            <a:ext cx="822930" cy="822930"/>
            <a:chOff x="737414" y="3164436"/>
            <a:chExt cx="1900298" cy="1900298"/>
          </a:xfrm>
        </p:grpSpPr>
        <p:grpSp>
          <p:nvGrpSpPr>
            <p:cNvPr id="58" name="组合 5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60" name="椭圆 5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860828" y="360964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quit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982120" y="1530222"/>
            <a:ext cx="3193842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  <a:endParaRPr lang="en-US" altLang="zh-CN" sz="15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15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  <a:endParaRPr lang="en-US" altLang="zh-CN" sz="1500" dirty="0">
              <a:solidFill>
                <a:srgbClr val="009F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38" grpId="0"/>
      <p:bldP spid="50" grpId="0"/>
      <p:bldP spid="56" grpId="0"/>
      <p:bldP spid="6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7" name="组合 166"/>
          <p:cNvGrpSpPr/>
          <p:nvPr/>
        </p:nvGrpSpPr>
        <p:grpSpPr>
          <a:xfrm>
            <a:off x="1629577" y="1753260"/>
            <a:ext cx="2410156" cy="584775"/>
            <a:chOff x="1263765" y="4127662"/>
            <a:chExt cx="2742830" cy="584775"/>
          </a:xfrm>
        </p:grpSpPr>
        <p:sp>
          <p:nvSpPr>
            <p:cNvPr id="168" name="矩形: 圆角 16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删除”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0" name="Text Box 79"/>
          <p:cNvSpPr txBox="1">
            <a:spLocks noChangeArrowheads="1"/>
          </p:cNvSpPr>
          <p:nvPr/>
        </p:nvSpPr>
        <p:spPr bwMode="auto">
          <a:xfrm>
            <a:off x="4173249" y="1819554"/>
            <a:ext cx="693764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如果更换客户机无法再次阅读原来的邮件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1" name="组合 170"/>
          <p:cNvGrpSpPr/>
          <p:nvPr/>
        </p:nvGrpSpPr>
        <p:grpSpPr>
          <a:xfrm>
            <a:off x="1629577" y="2717349"/>
            <a:ext cx="2410156" cy="584775"/>
            <a:chOff x="1263765" y="4127662"/>
            <a:chExt cx="2742830" cy="584775"/>
          </a:xfrm>
        </p:grpSpPr>
        <p:sp>
          <p:nvSpPr>
            <p:cNvPr id="186" name="矩形: 圆角 18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存”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8" name="Text Box 79"/>
          <p:cNvSpPr txBox="1">
            <a:spLocks noChangeArrowheads="1"/>
          </p:cNvSpPr>
          <p:nvPr/>
        </p:nvSpPr>
        <p:spPr bwMode="auto">
          <a:xfrm>
            <a:off x="4173249" y="2789350"/>
            <a:ext cx="529099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不同的客户机上保存邮件的副本 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3994504" y="3632879"/>
            <a:ext cx="4068149" cy="715306"/>
            <a:chOff x="4022987" y="2063206"/>
            <a:chExt cx="3430606" cy="969051"/>
          </a:xfrm>
        </p:grpSpPr>
        <p:sp>
          <p:nvSpPr>
            <p:cNvPr id="195" name="矩形: 圆角 194"/>
            <p:cNvSpPr/>
            <p:nvPr/>
          </p:nvSpPr>
          <p:spPr>
            <a:xfrm>
              <a:off x="4022987" y="2063206"/>
              <a:ext cx="3430606" cy="96905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4330717" y="2091516"/>
              <a:ext cx="2922477" cy="795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是没有状态的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7" name="Text Box 79"/>
          <p:cNvSpPr txBox="1">
            <a:spLocks noChangeArrowheads="1"/>
          </p:cNvSpPr>
          <p:nvPr/>
        </p:nvSpPr>
        <p:spPr bwMode="auto">
          <a:xfrm>
            <a:off x="1533831" y="4860349"/>
            <a:ext cx="9415371" cy="105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使用</a:t>
            </a:r>
            <a:r>
              <a:rPr kumimoji="1"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3</a:t>
            </a: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无法在邮件服务器上对自己的邮件进行重组织，只能将邮件下载到本地计算机进行重组织。</a:t>
            </a:r>
            <a:endParaRPr kumimoji="1"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highlight>
                <a:srgbClr val="FFFF00"/>
              </a:highlight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88" grpId="0"/>
      <p:bldP spid="19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MA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24" name="组合 123"/>
          <p:cNvGrpSpPr/>
          <p:nvPr/>
        </p:nvGrpSpPr>
        <p:grpSpPr>
          <a:xfrm>
            <a:off x="1311827" y="1929716"/>
            <a:ext cx="5352817" cy="476221"/>
            <a:chOff x="1403750" y="3593123"/>
            <a:chExt cx="5352817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所有的邮件都保存在服务器上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1311827" y="2801313"/>
            <a:ext cx="6515190" cy="497205"/>
            <a:chOff x="1403750" y="3593123"/>
            <a:chExt cx="6515190" cy="497205"/>
          </a:xfrm>
        </p:grpSpPr>
        <p:grpSp>
          <p:nvGrpSpPr>
            <p:cNvPr id="133" name="组合 1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5" name="对话气泡: 椭圆形 1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933008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solidFill>
                    <a:srgbClr val="009FF6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用户在服务器上组织自己的邮件目录</a:t>
              </a:r>
              <a:endParaRPr kumimoji="1" lang="zh-CN" altLang="en-US" sz="2400" b="1" dirty="0">
                <a:solidFill>
                  <a:srgbClr val="009FF6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311827" y="3672910"/>
            <a:ext cx="5352817" cy="476221"/>
            <a:chOff x="1403750" y="3593123"/>
            <a:chExt cx="5352817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维护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的用户信息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2431180" y="4358526"/>
            <a:ext cx="7131674" cy="1027195"/>
            <a:chOff x="4022987" y="2063205"/>
            <a:chExt cx="3838979" cy="1935361"/>
          </a:xfrm>
        </p:grpSpPr>
        <p:sp>
          <p:nvSpPr>
            <p:cNvPr id="153" name="矩形: 圆角 152"/>
            <p:cNvSpPr/>
            <p:nvPr/>
          </p:nvSpPr>
          <p:spPr>
            <a:xfrm>
              <a:off x="4022987" y="2063205"/>
              <a:ext cx="3838979" cy="193536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4341544" y="2413616"/>
              <a:ext cx="3308429" cy="1545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目录名以及报文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目录名之间的映射关系。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1" y="1429210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36550" y="2133098"/>
            <a:ext cx="8234425" cy="2110912"/>
            <a:chOff x="2219890" y="2361106"/>
            <a:chExt cx="8234425" cy="2110912"/>
          </a:xfrm>
        </p:grpSpPr>
        <p:grpSp>
          <p:nvGrpSpPr>
            <p:cNvPr id="9" name="组合 8"/>
            <p:cNvGrpSpPr/>
            <p:nvPr/>
          </p:nvGrpSpPr>
          <p:grpSpPr>
            <a:xfrm>
              <a:off x="2219890" y="2361106"/>
              <a:ext cx="8234425" cy="1512712"/>
              <a:chOff x="1664921" y="1770828"/>
              <a:chExt cx="6175824" cy="113453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910989" y="1770828"/>
                <a:ext cx="5929756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DNS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：因特网的目录服务</a:t>
                </a:r>
                <a:endParaRPr lang="zh-CN" altLang="en-US" sz="5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117476" y="2466781"/>
                <a:ext cx="54728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:Diretory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ice in the Internet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664921" y="1958777"/>
                <a:ext cx="583333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1795737" y="2905362"/>
                <a:ext cx="566601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876469" y="376413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199645" cy="1005602"/>
            <a:chOff x="658104" y="373146"/>
            <a:chExt cx="4199645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776935" cy="615451"/>
              <a:chOff x="1839058" y="1058437"/>
              <a:chExt cx="3776935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3826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简况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80115" y="1716334"/>
            <a:ext cx="10031769" cy="476221"/>
            <a:chOff x="1403750" y="3593123"/>
            <a:chExt cx="10031769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49588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一个分布式数据库，由很多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按照层次结构组织起来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2239" y="2630957"/>
            <a:ext cx="10059645" cy="876330"/>
            <a:chOff x="1403750" y="3593123"/>
            <a:chExt cx="10059645" cy="87633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7746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运行在端到端系统上，且使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（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3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号端口）进行报文传输，因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应用层协议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2239" y="3750823"/>
            <a:ext cx="5693780" cy="476221"/>
            <a:chOff x="1403750" y="3593123"/>
            <a:chExt cx="5693780" cy="476221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1159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以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模式工作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1052239" y="4665446"/>
            <a:ext cx="9007640" cy="476221"/>
            <a:chOff x="1403750" y="3593123"/>
            <a:chExt cx="9007640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42545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直接和用户打交道，而是因特网的核心功能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620611" y="1448617"/>
            <a:ext cx="9238852" cy="5265420"/>
            <a:chOff x="1381125" y="1223645"/>
            <a:chExt cx="9238852" cy="5265420"/>
          </a:xfrm>
        </p:grpSpPr>
        <p:sp>
          <p:nvSpPr>
            <p:cNvPr id="38" name="矩形 11266"/>
            <p:cNvSpPr>
              <a:spLocks noChangeArrowheads="1"/>
            </p:cNvSpPr>
            <p:nvPr/>
          </p:nvSpPr>
          <p:spPr bwMode="auto">
            <a:xfrm>
              <a:off x="1389138" y="4837877"/>
              <a:ext cx="9212251" cy="8436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11267"/>
            <p:cNvSpPr>
              <a:spLocks noChangeArrowheads="1"/>
            </p:cNvSpPr>
            <p:nvPr/>
          </p:nvSpPr>
          <p:spPr bwMode="auto">
            <a:xfrm>
              <a:off x="1398752" y="5681550"/>
              <a:ext cx="9194625" cy="807515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11268"/>
            <p:cNvSpPr>
              <a:spLocks noChangeArrowheads="1"/>
            </p:cNvSpPr>
            <p:nvPr/>
          </p:nvSpPr>
          <p:spPr bwMode="auto">
            <a:xfrm>
              <a:off x="1381125" y="3061646"/>
              <a:ext cx="9212252" cy="180335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11269"/>
            <p:cNvSpPr>
              <a:spLocks noChangeArrowheads="1"/>
            </p:cNvSpPr>
            <p:nvPr/>
          </p:nvSpPr>
          <p:spPr bwMode="auto">
            <a:xfrm>
              <a:off x="1381126" y="1832294"/>
              <a:ext cx="9212252" cy="12956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直接连接符 11271"/>
            <p:cNvSpPr>
              <a:spLocks noChangeShapeType="1"/>
            </p:cNvSpPr>
            <p:nvPr/>
          </p:nvSpPr>
          <p:spPr bwMode="auto">
            <a:xfrm flipV="1">
              <a:off x="1560595" y="2294807"/>
              <a:ext cx="8904589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直接连接符 11272"/>
            <p:cNvSpPr>
              <a:spLocks noChangeShapeType="1"/>
            </p:cNvSpPr>
            <p:nvPr/>
          </p:nvSpPr>
          <p:spPr bwMode="auto">
            <a:xfrm rot="16200000">
              <a:off x="2760565" y="2471829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直接连接符 11273"/>
            <p:cNvSpPr>
              <a:spLocks noChangeShapeType="1"/>
            </p:cNvSpPr>
            <p:nvPr/>
          </p:nvSpPr>
          <p:spPr bwMode="auto">
            <a:xfrm rot="16200000">
              <a:off x="3339884" y="2471075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直接连接符 11274"/>
            <p:cNvSpPr>
              <a:spLocks noChangeShapeType="1"/>
            </p:cNvSpPr>
            <p:nvPr/>
          </p:nvSpPr>
          <p:spPr bwMode="auto">
            <a:xfrm rot="16200000">
              <a:off x="3923914" y="2447724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直接连接符 11275"/>
            <p:cNvSpPr>
              <a:spLocks noChangeShapeType="1"/>
            </p:cNvSpPr>
            <p:nvPr/>
          </p:nvSpPr>
          <p:spPr bwMode="auto">
            <a:xfrm rot="16200000">
              <a:off x="4507191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直接连接符 11276"/>
            <p:cNvSpPr>
              <a:spLocks noChangeShapeType="1"/>
            </p:cNvSpPr>
            <p:nvPr/>
          </p:nvSpPr>
          <p:spPr bwMode="auto">
            <a:xfrm rot="16200000">
              <a:off x="5090468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11277"/>
            <p:cNvSpPr>
              <a:spLocks noChangeShapeType="1"/>
            </p:cNvSpPr>
            <p:nvPr/>
          </p:nvSpPr>
          <p:spPr bwMode="auto">
            <a:xfrm rot="16200000">
              <a:off x="5669788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11278"/>
            <p:cNvSpPr>
              <a:spLocks noChangeShapeType="1"/>
            </p:cNvSpPr>
            <p:nvPr/>
          </p:nvSpPr>
          <p:spPr bwMode="auto">
            <a:xfrm rot="16200000">
              <a:off x="6253817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11279"/>
            <p:cNvSpPr>
              <a:spLocks noChangeShapeType="1"/>
            </p:cNvSpPr>
            <p:nvPr/>
          </p:nvSpPr>
          <p:spPr bwMode="auto">
            <a:xfrm rot="16200000">
              <a:off x="6837094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11280"/>
            <p:cNvSpPr>
              <a:spLocks noChangeShapeType="1"/>
            </p:cNvSpPr>
            <p:nvPr/>
          </p:nvSpPr>
          <p:spPr bwMode="auto">
            <a:xfrm rot="16200000">
              <a:off x="7416414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直接连接符 11281"/>
            <p:cNvSpPr>
              <a:spLocks noChangeShapeType="1"/>
            </p:cNvSpPr>
            <p:nvPr/>
          </p:nvSpPr>
          <p:spPr bwMode="auto">
            <a:xfrm rot="16200000">
              <a:off x="7999691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直接连接符 11282"/>
            <p:cNvSpPr>
              <a:spLocks noChangeShapeType="1"/>
            </p:cNvSpPr>
            <p:nvPr/>
          </p:nvSpPr>
          <p:spPr bwMode="auto">
            <a:xfrm rot="16200000">
              <a:off x="8583720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11283"/>
            <p:cNvSpPr>
              <a:spLocks noChangeShapeType="1"/>
            </p:cNvSpPr>
            <p:nvPr/>
          </p:nvSpPr>
          <p:spPr bwMode="auto">
            <a:xfrm rot="16200000">
              <a:off x="9129485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11284"/>
            <p:cNvSpPr>
              <a:spLocks noChangeShapeType="1"/>
            </p:cNvSpPr>
            <p:nvPr/>
          </p:nvSpPr>
          <p:spPr bwMode="auto">
            <a:xfrm rot="5400000" flipH="1">
              <a:off x="9711159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文本框 11285"/>
            <p:cNvSpPr txBox="1">
              <a:spLocks noChangeArrowheads="1"/>
            </p:cNvSpPr>
            <p:nvPr/>
          </p:nvSpPr>
          <p:spPr bwMode="auto">
            <a:xfrm>
              <a:off x="4949691" y="2493673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文本框 11286"/>
            <p:cNvSpPr txBox="1">
              <a:spLocks noChangeArrowheads="1"/>
            </p:cNvSpPr>
            <p:nvPr/>
          </p:nvSpPr>
          <p:spPr bwMode="auto">
            <a:xfrm>
              <a:off x="5529763" y="2493673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文本框 11287"/>
            <p:cNvSpPr txBox="1">
              <a:spLocks noChangeArrowheads="1"/>
            </p:cNvSpPr>
            <p:nvPr/>
          </p:nvSpPr>
          <p:spPr bwMode="auto">
            <a:xfrm>
              <a:off x="6093811" y="2493673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文本框 11288"/>
            <p:cNvSpPr txBox="1">
              <a:spLocks noChangeArrowheads="1"/>
            </p:cNvSpPr>
            <p:nvPr/>
          </p:nvSpPr>
          <p:spPr bwMode="auto">
            <a:xfrm>
              <a:off x="6675486" y="2493673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文本框 11289"/>
            <p:cNvSpPr txBox="1">
              <a:spLocks noChangeArrowheads="1"/>
            </p:cNvSpPr>
            <p:nvPr/>
          </p:nvSpPr>
          <p:spPr bwMode="auto">
            <a:xfrm>
              <a:off x="7257161" y="2493673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文本框 11290"/>
            <p:cNvSpPr txBox="1">
              <a:spLocks noChangeArrowheads="1"/>
            </p:cNvSpPr>
            <p:nvPr/>
          </p:nvSpPr>
          <p:spPr bwMode="auto">
            <a:xfrm>
              <a:off x="7859667" y="2493673"/>
              <a:ext cx="56084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6" name="文本框 11291"/>
            <p:cNvSpPr txBox="1">
              <a:spLocks noChangeArrowheads="1"/>
            </p:cNvSpPr>
            <p:nvPr/>
          </p:nvSpPr>
          <p:spPr bwMode="auto">
            <a:xfrm>
              <a:off x="2289692" y="2493673"/>
              <a:ext cx="80248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op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7" name="文本框 11292"/>
            <p:cNvSpPr txBox="1">
              <a:spLocks noChangeArrowheads="1"/>
            </p:cNvSpPr>
            <p:nvPr/>
          </p:nvSpPr>
          <p:spPr bwMode="auto">
            <a:xfrm>
              <a:off x="3735065" y="2493673"/>
              <a:ext cx="54225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iz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文本框 11293"/>
            <p:cNvSpPr txBox="1">
              <a:spLocks noChangeArrowheads="1"/>
            </p:cNvSpPr>
            <p:nvPr/>
          </p:nvSpPr>
          <p:spPr bwMode="auto">
            <a:xfrm>
              <a:off x="3054040" y="2493673"/>
              <a:ext cx="66211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fo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文本框 11294"/>
            <p:cNvSpPr txBox="1">
              <a:spLocks noChangeArrowheads="1"/>
            </p:cNvSpPr>
            <p:nvPr/>
          </p:nvSpPr>
          <p:spPr bwMode="auto">
            <a:xfrm>
              <a:off x="4227004" y="2493673"/>
              <a:ext cx="72877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ro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文本框 11295"/>
            <p:cNvSpPr txBox="1">
              <a:spLocks noChangeArrowheads="1"/>
            </p:cNvSpPr>
            <p:nvPr/>
          </p:nvSpPr>
          <p:spPr bwMode="auto">
            <a:xfrm>
              <a:off x="8450955" y="2493673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文本框 11296"/>
            <p:cNvSpPr txBox="1">
              <a:spLocks noChangeArrowheads="1"/>
            </p:cNvSpPr>
            <p:nvPr/>
          </p:nvSpPr>
          <p:spPr bwMode="auto">
            <a:xfrm>
              <a:off x="9082304" y="2493673"/>
              <a:ext cx="4711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n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文本框 11297"/>
            <p:cNvSpPr txBox="1">
              <a:spLocks noChangeArrowheads="1"/>
            </p:cNvSpPr>
            <p:nvPr/>
          </p:nvSpPr>
          <p:spPr bwMode="auto">
            <a:xfrm>
              <a:off x="9633533" y="2493673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k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3" name="文本框 11298"/>
            <p:cNvSpPr txBox="1">
              <a:spLocks noChangeArrowheads="1"/>
            </p:cNvSpPr>
            <p:nvPr/>
          </p:nvSpPr>
          <p:spPr bwMode="auto">
            <a:xfrm>
              <a:off x="9976449" y="212758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4" name="直接连接符 11299"/>
            <p:cNvSpPr>
              <a:spLocks noChangeShapeType="1"/>
            </p:cNvSpPr>
            <p:nvPr/>
          </p:nvSpPr>
          <p:spPr bwMode="auto">
            <a:xfrm rot="16200000">
              <a:off x="8758529" y="3414934"/>
              <a:ext cx="1080202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直接连接符 11300"/>
            <p:cNvSpPr>
              <a:spLocks noChangeShapeType="1"/>
            </p:cNvSpPr>
            <p:nvPr/>
          </p:nvSpPr>
          <p:spPr bwMode="auto">
            <a:xfrm rot="16200000">
              <a:off x="9413768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直接连接符 11301"/>
            <p:cNvSpPr>
              <a:spLocks noChangeShapeType="1"/>
            </p:cNvSpPr>
            <p:nvPr/>
          </p:nvSpPr>
          <p:spPr bwMode="auto">
            <a:xfrm rot="16200000">
              <a:off x="883445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直接连接符 11302"/>
            <p:cNvSpPr>
              <a:spLocks noChangeShapeType="1"/>
            </p:cNvSpPr>
            <p:nvPr/>
          </p:nvSpPr>
          <p:spPr bwMode="auto">
            <a:xfrm rot="16200000">
              <a:off x="825117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直接连接符 11303"/>
            <p:cNvSpPr>
              <a:spLocks noChangeShapeType="1"/>
            </p:cNvSpPr>
            <p:nvPr/>
          </p:nvSpPr>
          <p:spPr bwMode="auto">
            <a:xfrm rot="16200000">
              <a:off x="7667142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直接连接符 11304"/>
            <p:cNvSpPr>
              <a:spLocks noChangeShapeType="1"/>
            </p:cNvSpPr>
            <p:nvPr/>
          </p:nvSpPr>
          <p:spPr bwMode="auto">
            <a:xfrm rot="16200000">
              <a:off x="708782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直接连接符 11305"/>
            <p:cNvSpPr>
              <a:spLocks noChangeShapeType="1"/>
            </p:cNvSpPr>
            <p:nvPr/>
          </p:nvSpPr>
          <p:spPr bwMode="auto">
            <a:xfrm rot="16200000">
              <a:off x="6504546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直接连接符 11306"/>
            <p:cNvSpPr>
              <a:spLocks noChangeShapeType="1"/>
            </p:cNvSpPr>
            <p:nvPr/>
          </p:nvSpPr>
          <p:spPr bwMode="auto">
            <a:xfrm rot="16200000">
              <a:off x="5920516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1307"/>
            <p:cNvSpPr>
              <a:spLocks noChangeShapeType="1"/>
            </p:cNvSpPr>
            <p:nvPr/>
          </p:nvSpPr>
          <p:spPr bwMode="auto">
            <a:xfrm rot="16200000">
              <a:off x="5337239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11308"/>
            <p:cNvSpPr>
              <a:spLocks noChangeShapeType="1"/>
            </p:cNvSpPr>
            <p:nvPr/>
          </p:nvSpPr>
          <p:spPr bwMode="auto">
            <a:xfrm rot="16200000">
              <a:off x="475792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11309"/>
            <p:cNvSpPr>
              <a:spLocks noChangeShapeType="1"/>
            </p:cNvSpPr>
            <p:nvPr/>
          </p:nvSpPr>
          <p:spPr bwMode="auto">
            <a:xfrm rot="16200000">
              <a:off x="9997045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文本框 11310"/>
            <p:cNvSpPr txBox="1">
              <a:spLocks noChangeArrowheads="1"/>
            </p:cNvSpPr>
            <p:nvPr/>
          </p:nvSpPr>
          <p:spPr bwMode="auto">
            <a:xfrm>
              <a:off x="4642029" y="4095145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k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6" name="文本框 11311"/>
            <p:cNvSpPr txBox="1">
              <a:spLocks noChangeArrowheads="1"/>
            </p:cNvSpPr>
            <p:nvPr/>
          </p:nvSpPr>
          <p:spPr bwMode="auto">
            <a:xfrm>
              <a:off x="5225306" y="4095145"/>
              <a:ext cx="371759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s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7" name="文本框 11312"/>
            <p:cNvSpPr txBox="1">
              <a:spLocks noChangeArrowheads="1"/>
            </p:cNvSpPr>
            <p:nvPr/>
          </p:nvSpPr>
          <p:spPr bwMode="auto">
            <a:xfrm>
              <a:off x="5806980" y="4095145"/>
              <a:ext cx="46085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h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8" name="文本框 11313"/>
            <p:cNvSpPr txBox="1">
              <a:spLocks noChangeArrowheads="1"/>
            </p:cNvSpPr>
            <p:nvPr/>
          </p:nvSpPr>
          <p:spPr bwMode="auto">
            <a:xfrm>
              <a:off x="6390257" y="4095145"/>
              <a:ext cx="41662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j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9" name="文本框 11314"/>
            <p:cNvSpPr txBox="1">
              <a:spLocks noChangeArrowheads="1"/>
            </p:cNvSpPr>
            <p:nvPr/>
          </p:nvSpPr>
          <p:spPr bwMode="auto">
            <a:xfrm>
              <a:off x="6930269" y="4110210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文本框 11315"/>
            <p:cNvSpPr txBox="1">
              <a:spLocks noChangeArrowheads="1"/>
            </p:cNvSpPr>
            <p:nvPr/>
          </p:nvSpPr>
          <p:spPr bwMode="auto">
            <a:xfrm>
              <a:off x="7499124" y="4095145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1" name="文本框 11316"/>
            <p:cNvSpPr txBox="1">
              <a:spLocks noChangeArrowheads="1"/>
            </p:cNvSpPr>
            <p:nvPr/>
          </p:nvSpPr>
          <p:spPr bwMode="auto">
            <a:xfrm>
              <a:off x="8136883" y="4095145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文本框 11317"/>
            <p:cNvSpPr txBox="1">
              <a:spLocks noChangeArrowheads="1"/>
            </p:cNvSpPr>
            <p:nvPr/>
          </p:nvSpPr>
          <p:spPr bwMode="auto">
            <a:xfrm>
              <a:off x="8720160" y="4095145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3" name="文本框 11318"/>
            <p:cNvSpPr txBox="1">
              <a:spLocks noChangeArrowheads="1"/>
            </p:cNvSpPr>
            <p:nvPr/>
          </p:nvSpPr>
          <p:spPr bwMode="auto">
            <a:xfrm>
              <a:off x="9303437" y="4095145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" name="文本框 11319"/>
            <p:cNvSpPr txBox="1">
              <a:spLocks noChangeArrowheads="1"/>
            </p:cNvSpPr>
            <p:nvPr/>
          </p:nvSpPr>
          <p:spPr bwMode="auto">
            <a:xfrm>
              <a:off x="9885112" y="4095145"/>
              <a:ext cx="455084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" name="文本框 11320"/>
            <p:cNvSpPr txBox="1">
              <a:spLocks noChangeArrowheads="1"/>
            </p:cNvSpPr>
            <p:nvPr/>
          </p:nvSpPr>
          <p:spPr bwMode="auto">
            <a:xfrm>
              <a:off x="4164511" y="3726037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" name="直接连接符 11321"/>
            <p:cNvSpPr>
              <a:spLocks noChangeShapeType="1"/>
            </p:cNvSpPr>
            <p:nvPr/>
          </p:nvSpPr>
          <p:spPr bwMode="auto">
            <a:xfrm rot="16200000">
              <a:off x="8789253" y="4675170"/>
              <a:ext cx="35856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文本框 11322"/>
            <p:cNvSpPr txBox="1">
              <a:spLocks noChangeArrowheads="1"/>
            </p:cNvSpPr>
            <p:nvPr/>
          </p:nvSpPr>
          <p:spPr bwMode="auto">
            <a:xfrm>
              <a:off x="7020004" y="5026198"/>
              <a:ext cx="64545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k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8" name="文本框 11323"/>
            <p:cNvSpPr txBox="1">
              <a:spLocks noChangeArrowheads="1"/>
            </p:cNvSpPr>
            <p:nvPr/>
          </p:nvSpPr>
          <p:spPr bwMode="auto">
            <a:xfrm>
              <a:off x="7656160" y="5024691"/>
              <a:ext cx="89478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udan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9" name="文本框 11324"/>
            <p:cNvSpPr txBox="1">
              <a:spLocks noChangeArrowheads="1"/>
            </p:cNvSpPr>
            <p:nvPr/>
          </p:nvSpPr>
          <p:spPr bwMode="auto">
            <a:xfrm>
              <a:off x="8540690" y="5024691"/>
              <a:ext cx="7903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zhu</a:t>
              </a:r>
              <a:endParaRPr lang="en-US" altLang="zh-CN" sz="200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0" name="文本框 11325"/>
            <p:cNvSpPr txBox="1">
              <a:spLocks noChangeArrowheads="1"/>
            </p:cNvSpPr>
            <p:nvPr/>
          </p:nvSpPr>
          <p:spPr bwMode="auto">
            <a:xfrm>
              <a:off x="5550594" y="5024691"/>
              <a:ext cx="124539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singhua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1" name="文本框 11326"/>
            <p:cNvSpPr txBox="1">
              <a:spLocks noChangeArrowheads="1"/>
            </p:cNvSpPr>
            <p:nvPr/>
          </p:nvSpPr>
          <p:spPr bwMode="auto">
            <a:xfrm>
              <a:off x="4393655" y="462545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" name="矩形 11327"/>
            <p:cNvSpPr>
              <a:spLocks noChangeArrowheads="1"/>
            </p:cNvSpPr>
            <p:nvPr/>
          </p:nvSpPr>
          <p:spPr bwMode="auto">
            <a:xfrm>
              <a:off x="5651546" y="1353209"/>
              <a:ext cx="708265" cy="351028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树根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直接连接符 11328"/>
            <p:cNvSpPr>
              <a:spLocks noChangeShapeType="1"/>
            </p:cNvSpPr>
            <p:nvPr/>
          </p:nvSpPr>
          <p:spPr bwMode="auto">
            <a:xfrm rot="5400000" flipH="1">
              <a:off x="5688726" y="2002535"/>
              <a:ext cx="6146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直接连接符 11329"/>
            <p:cNvSpPr>
              <a:spLocks noChangeShapeType="1"/>
            </p:cNvSpPr>
            <p:nvPr/>
          </p:nvSpPr>
          <p:spPr bwMode="auto">
            <a:xfrm rot="16200000">
              <a:off x="6586366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直接连接符 11330"/>
            <p:cNvSpPr>
              <a:spLocks noChangeShapeType="1"/>
            </p:cNvSpPr>
            <p:nvPr/>
          </p:nvSpPr>
          <p:spPr bwMode="auto">
            <a:xfrm rot="16200000">
              <a:off x="5671389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直接连接符 11331"/>
            <p:cNvSpPr>
              <a:spLocks noChangeShapeType="1"/>
            </p:cNvSpPr>
            <p:nvPr/>
          </p:nvSpPr>
          <p:spPr bwMode="auto">
            <a:xfrm rot="16200000">
              <a:off x="4923065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直接连接符 11332"/>
            <p:cNvSpPr>
              <a:spLocks noChangeShapeType="1"/>
            </p:cNvSpPr>
            <p:nvPr/>
          </p:nvSpPr>
          <p:spPr bwMode="auto">
            <a:xfrm rot="16200000">
              <a:off x="3718053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直接连接符 11333"/>
            <p:cNvSpPr>
              <a:spLocks noChangeShapeType="1"/>
            </p:cNvSpPr>
            <p:nvPr/>
          </p:nvSpPr>
          <p:spPr bwMode="auto">
            <a:xfrm rot="16200000">
              <a:off x="5090468" y="3011176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文本框 11334"/>
            <p:cNvSpPr txBox="1">
              <a:spLocks noChangeArrowheads="1"/>
            </p:cNvSpPr>
            <p:nvPr/>
          </p:nvSpPr>
          <p:spPr bwMode="auto">
            <a:xfrm>
              <a:off x="3521944" y="3284616"/>
              <a:ext cx="67237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ctv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0" name="文本框 11335"/>
            <p:cNvSpPr txBox="1">
              <a:spLocks noChangeArrowheads="1"/>
            </p:cNvSpPr>
            <p:nvPr/>
          </p:nvSpPr>
          <p:spPr bwMode="auto">
            <a:xfrm>
              <a:off x="4808679" y="3299682"/>
              <a:ext cx="65634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 err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bm</a:t>
              </a:r>
              <a:endParaRPr lang="en-US" altLang="zh-CN" sz="2000" dirty="0" err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1" name="文本框 11336"/>
            <p:cNvSpPr txBox="1">
              <a:spLocks noChangeArrowheads="1"/>
            </p:cNvSpPr>
            <p:nvPr/>
          </p:nvSpPr>
          <p:spPr bwMode="auto">
            <a:xfrm>
              <a:off x="5589052" y="3284616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p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2" name="文本框 11337"/>
            <p:cNvSpPr txBox="1">
              <a:spLocks noChangeArrowheads="1"/>
            </p:cNvSpPr>
            <p:nvPr/>
          </p:nvSpPr>
          <p:spPr bwMode="auto">
            <a:xfrm>
              <a:off x="6473582" y="3284616"/>
              <a:ext cx="68326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t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" name="文本框 11338"/>
            <p:cNvSpPr txBox="1">
              <a:spLocks noChangeArrowheads="1"/>
            </p:cNvSpPr>
            <p:nvPr/>
          </p:nvSpPr>
          <p:spPr bwMode="auto">
            <a:xfrm>
              <a:off x="4129258" y="2968239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4" name="任意多边形 11339"/>
            <p:cNvSpPr>
              <a:spLocks noChangeArrowheads="1"/>
            </p:cNvSpPr>
            <p:nvPr/>
          </p:nvSpPr>
          <p:spPr bwMode="auto">
            <a:xfrm>
              <a:off x="3310426" y="3138480"/>
              <a:ext cx="3430759" cy="7533"/>
            </a:xfrm>
            <a:custGeom>
              <a:avLst/>
              <a:gdLst>
                <a:gd name="T0" fmla="*/ 0 w 1979"/>
                <a:gd name="T1" fmla="*/ 4 h 4"/>
                <a:gd name="T2" fmla="*/ 1979 w 1979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79" h="4">
                  <a:moveTo>
                    <a:pt x="0" y="4"/>
                  </a:moveTo>
                  <a:lnTo>
                    <a:pt x="1979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5" name="矩形 11340"/>
            <p:cNvSpPr>
              <a:spLocks noChangeArrowheads="1"/>
            </p:cNvSpPr>
            <p:nvPr/>
          </p:nvSpPr>
          <p:spPr bwMode="auto">
            <a:xfrm>
              <a:off x="1727245" y="1853386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顶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6" name="直接连接符 11341"/>
            <p:cNvSpPr>
              <a:spLocks noChangeShapeType="1"/>
            </p:cNvSpPr>
            <p:nvPr/>
          </p:nvSpPr>
          <p:spPr bwMode="auto">
            <a:xfrm>
              <a:off x="4227004" y="3956541"/>
              <a:ext cx="59064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矩形 11342"/>
            <p:cNvSpPr>
              <a:spLocks noChangeArrowheads="1"/>
            </p:cNvSpPr>
            <p:nvPr/>
          </p:nvSpPr>
          <p:spPr bwMode="auto">
            <a:xfrm>
              <a:off x="1727245" y="3596473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8" name="直接连接符 11343"/>
            <p:cNvSpPr>
              <a:spLocks noChangeShapeType="1"/>
            </p:cNvSpPr>
            <p:nvPr/>
          </p:nvSpPr>
          <p:spPr bwMode="auto">
            <a:xfrm rot="16200000">
              <a:off x="9540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直接连接符 11344"/>
            <p:cNvSpPr>
              <a:spLocks noChangeShapeType="1"/>
            </p:cNvSpPr>
            <p:nvPr/>
          </p:nvSpPr>
          <p:spPr bwMode="auto">
            <a:xfrm rot="16200000">
              <a:off x="882219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直接连接符 11345"/>
            <p:cNvSpPr>
              <a:spLocks noChangeShapeType="1"/>
            </p:cNvSpPr>
            <p:nvPr/>
          </p:nvSpPr>
          <p:spPr bwMode="auto">
            <a:xfrm rot="16200000">
              <a:off x="7995349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直接连接符 11346"/>
            <p:cNvSpPr>
              <a:spLocks noChangeShapeType="1"/>
            </p:cNvSpPr>
            <p:nvPr/>
          </p:nvSpPr>
          <p:spPr bwMode="auto">
            <a:xfrm rot="16200000">
              <a:off x="723260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直接连接符 11347"/>
            <p:cNvSpPr>
              <a:spLocks noChangeShapeType="1"/>
            </p:cNvSpPr>
            <p:nvPr/>
          </p:nvSpPr>
          <p:spPr bwMode="auto">
            <a:xfrm rot="16200000">
              <a:off x="6082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任意多边形 11348"/>
            <p:cNvSpPr>
              <a:spLocks noChangeArrowheads="1"/>
            </p:cNvSpPr>
            <p:nvPr/>
          </p:nvSpPr>
          <p:spPr bwMode="auto">
            <a:xfrm>
              <a:off x="5454450" y="4858969"/>
              <a:ext cx="4794409" cy="6026"/>
            </a:xfrm>
            <a:custGeom>
              <a:avLst/>
              <a:gdLst>
                <a:gd name="T0" fmla="*/ 0 w 2253"/>
                <a:gd name="T1" fmla="*/ 3 h 3"/>
                <a:gd name="T2" fmla="*/ 2253 w 225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3" h="3">
                  <a:moveTo>
                    <a:pt x="0" y="3"/>
                  </a:moveTo>
                  <a:lnTo>
                    <a:pt x="225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矩形 11349"/>
            <p:cNvSpPr>
              <a:spLocks noChangeArrowheads="1"/>
            </p:cNvSpPr>
            <p:nvPr/>
          </p:nvSpPr>
          <p:spPr bwMode="auto">
            <a:xfrm>
              <a:off x="1727245" y="5023184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5" name="文本框 11350"/>
            <p:cNvSpPr txBox="1">
              <a:spLocks noChangeArrowheads="1"/>
            </p:cNvSpPr>
            <p:nvPr/>
          </p:nvSpPr>
          <p:spPr bwMode="auto">
            <a:xfrm>
              <a:off x="3521944" y="4996066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6" name="文本框 11351"/>
            <p:cNvSpPr txBox="1">
              <a:spLocks noChangeArrowheads="1"/>
            </p:cNvSpPr>
            <p:nvPr/>
          </p:nvSpPr>
          <p:spPr bwMode="auto">
            <a:xfrm>
              <a:off x="6380642" y="5805088"/>
              <a:ext cx="79223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ww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7" name="直接连接符 11352"/>
            <p:cNvSpPr>
              <a:spLocks noChangeShapeType="1"/>
            </p:cNvSpPr>
            <p:nvPr/>
          </p:nvSpPr>
          <p:spPr bwMode="auto">
            <a:xfrm rot="16200000">
              <a:off x="6062377" y="5530894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11353"/>
            <p:cNvSpPr>
              <a:spLocks noChangeShapeType="1"/>
            </p:cNvSpPr>
            <p:nvPr/>
          </p:nvSpPr>
          <p:spPr bwMode="auto">
            <a:xfrm rot="16200000">
              <a:off x="3178705" y="4361805"/>
              <a:ext cx="13498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矩形 11354"/>
            <p:cNvSpPr>
              <a:spLocks noChangeArrowheads="1"/>
            </p:cNvSpPr>
            <p:nvPr/>
          </p:nvSpPr>
          <p:spPr bwMode="auto">
            <a:xfrm>
              <a:off x="1727245" y="5830700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四级域名</a:t>
              </a:r>
              <a:endParaRPr lang="zh-CN" altLang="en-US" sz="24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0" name="直接连接符 11355"/>
            <p:cNvSpPr>
              <a:spLocks noChangeShapeType="1"/>
            </p:cNvSpPr>
            <p:nvPr/>
          </p:nvSpPr>
          <p:spPr bwMode="auto">
            <a:xfrm>
              <a:off x="4867968" y="5666484"/>
              <a:ext cx="2509373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直接连接符 11356"/>
            <p:cNvSpPr>
              <a:spLocks noChangeShapeType="1"/>
            </p:cNvSpPr>
            <p:nvPr/>
          </p:nvSpPr>
          <p:spPr bwMode="auto">
            <a:xfrm rot="16200000">
              <a:off x="5564781" y="580132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直接连接符 11357"/>
            <p:cNvSpPr>
              <a:spLocks noChangeShapeType="1"/>
            </p:cNvSpPr>
            <p:nvPr/>
          </p:nvSpPr>
          <p:spPr bwMode="auto">
            <a:xfrm rot="16200000">
              <a:off x="6528679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文本框 11358"/>
            <p:cNvSpPr txBox="1">
              <a:spLocks noChangeArrowheads="1"/>
            </p:cNvSpPr>
            <p:nvPr/>
          </p:nvSpPr>
          <p:spPr bwMode="auto">
            <a:xfrm>
              <a:off x="4549089" y="5805088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文本框 11359"/>
            <p:cNvSpPr txBox="1">
              <a:spLocks noChangeArrowheads="1"/>
            </p:cNvSpPr>
            <p:nvPr/>
          </p:nvSpPr>
          <p:spPr bwMode="auto">
            <a:xfrm>
              <a:off x="5457654" y="5805088"/>
              <a:ext cx="43201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s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直接连接符 11360"/>
            <p:cNvSpPr>
              <a:spLocks noChangeShapeType="1"/>
            </p:cNvSpPr>
            <p:nvPr/>
          </p:nvSpPr>
          <p:spPr bwMode="auto">
            <a:xfrm rot="16200000">
              <a:off x="4730776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文本框 11361"/>
            <p:cNvSpPr txBox="1">
              <a:spLocks noChangeArrowheads="1"/>
            </p:cNvSpPr>
            <p:nvPr/>
          </p:nvSpPr>
          <p:spPr bwMode="auto">
            <a:xfrm>
              <a:off x="7181846" y="545970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7" name="文本框 11362"/>
            <p:cNvSpPr txBox="1">
              <a:spLocks noChangeArrowheads="1"/>
            </p:cNvSpPr>
            <p:nvPr/>
          </p:nvSpPr>
          <p:spPr bwMode="auto">
            <a:xfrm>
              <a:off x="1805764" y="217579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4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8" name="文本框 11363"/>
            <p:cNvSpPr txBox="1">
              <a:spLocks noChangeArrowheads="1"/>
            </p:cNvSpPr>
            <p:nvPr/>
          </p:nvSpPr>
          <p:spPr bwMode="auto">
            <a:xfrm>
              <a:off x="9918762" y="5026198"/>
              <a:ext cx="606352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9" name="矩形 11364"/>
            <p:cNvSpPr>
              <a:spLocks noChangeArrowheads="1"/>
            </p:cNvSpPr>
            <p:nvPr/>
          </p:nvSpPr>
          <p:spPr bwMode="auto">
            <a:xfrm>
              <a:off x="9226521" y="5027704"/>
              <a:ext cx="62494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jtu</a:t>
              </a:r>
              <a:endParaRPr lang="en-US" altLang="zh-CN" sz="200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0" name="直接连接符 11365"/>
            <p:cNvSpPr>
              <a:spLocks noChangeShapeType="1"/>
            </p:cNvSpPr>
            <p:nvPr/>
          </p:nvSpPr>
          <p:spPr bwMode="auto">
            <a:xfrm rot="16200000">
              <a:off x="10091300" y="498476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矩形 11366"/>
            <p:cNvSpPr>
              <a:spLocks noChangeArrowheads="1"/>
            </p:cNvSpPr>
            <p:nvPr/>
          </p:nvSpPr>
          <p:spPr bwMode="auto">
            <a:xfrm>
              <a:off x="8108040" y="1234190"/>
              <a:ext cx="233823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层次树状结构</a:t>
              </a:r>
              <a:endParaRPr lang="zh-CN" altLang="en-US" sz="280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" name="矩形 11367"/>
            <p:cNvSpPr>
              <a:spLocks noChangeArrowheads="1"/>
            </p:cNvSpPr>
            <p:nvPr/>
          </p:nvSpPr>
          <p:spPr bwMode="auto">
            <a:xfrm>
              <a:off x="1611872" y="1223645"/>
              <a:ext cx="162035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按级划分</a:t>
              </a:r>
              <a:endParaRPr lang="zh-CN" altLang="en-US" sz="280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3" name="矩形 11367"/>
          <p:cNvSpPr>
            <a:spLocks noChangeArrowheads="1"/>
          </p:cNvSpPr>
          <p:nvPr/>
        </p:nvSpPr>
        <p:spPr bwMode="auto">
          <a:xfrm>
            <a:off x="680811" y="3641907"/>
            <a:ext cx="66611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  <a:endParaRPr lang="zh-CN" altLang="en-US" sz="28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  <a:endParaRPr lang="zh-CN" altLang="en-US" sz="28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3428639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Internet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域名结构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10529570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域名结构采用了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层次树状结构的命名方法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的结构由若干个分量组成，各分量之间用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数点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隔开，总长不超过255个字符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各分量分别代表不同级别的域名。(≤63字符)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合法域名中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的个数至少为一个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常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应的英文单词为dot，也可以读为point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矩形 9218"/>
          <p:cNvSpPr>
            <a:spLocks noChangeArrowheads="1"/>
          </p:cNvSpPr>
          <p:nvPr/>
        </p:nvSpPr>
        <p:spPr bwMode="auto">
          <a:xfrm>
            <a:off x="2439873" y="5415641"/>
            <a:ext cx="7146925" cy="763587"/>
          </a:xfrm>
          <a:prstGeom prst="rect">
            <a:avLst/>
          </a:prstGeom>
          <a:solidFill>
            <a:srgbClr val="CCECFF"/>
          </a:solidFill>
          <a:ln w="28575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…</a:t>
            </a:r>
            <a:r>
              <a:rPr lang="en-US" altLang="zh-CN" sz="28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级域名</a:t>
            </a:r>
            <a:endParaRPr lang="zh-CN" altLang="en-US" sz="28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顶级域名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op Level Domai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一般有三类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国家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地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顶级域n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也记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untry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de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例如.cn 表示中国，.us 表示美国，.uk 表示英国。目前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00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基础设施域.arp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Address and Routing Parameter Area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专用于Internet基础设施目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目前有二级域ip6.arpa；iris.arpa；in-addr.arpa；uri.arpa；urn.arpa；home.arpa；as112.arpa；in-addr-servers.arpa；ipv4only.arpa等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gTLD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早期规定了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，2011年批准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通用顶级域名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New Generic Top-level Domain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w 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TLD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截至2020年，已注册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00多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45175"/>
            <a:chOff x="658104" y="373146"/>
            <a:chExt cx="6651181" cy="1145175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228471" cy="755024"/>
              <a:chOff x="1839058" y="1058437"/>
              <a:chExt cx="6228471" cy="755024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179504" cy="75502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grpSp>
        <p:nvGrpSpPr>
          <p:cNvPr id="355" name="组合 354"/>
          <p:cNvGrpSpPr/>
          <p:nvPr/>
        </p:nvGrpSpPr>
        <p:grpSpPr>
          <a:xfrm>
            <a:off x="559189" y="1774015"/>
            <a:ext cx="6761686" cy="580865"/>
            <a:chOff x="1403750" y="3494650"/>
            <a:chExt cx="6761686" cy="580865"/>
          </a:xfrm>
        </p:grpSpPr>
        <p:grpSp>
          <p:nvGrpSpPr>
            <p:cNvPr id="356" name="组合 35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8" name="对话气泡: 椭圆形 35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7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1795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能够向客户机提供服务的服务器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0" name="组合 359"/>
          <p:cNvGrpSpPr/>
          <p:nvPr/>
        </p:nvGrpSpPr>
        <p:grpSpPr>
          <a:xfrm>
            <a:off x="563273" y="3630014"/>
            <a:ext cx="6294726" cy="1134862"/>
            <a:chOff x="1403750" y="3512497"/>
            <a:chExt cx="6294726" cy="1134862"/>
          </a:xfrm>
        </p:grpSpPr>
        <p:grpSp>
          <p:nvGrpSpPr>
            <p:cNvPr id="361" name="组合 36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3" name="对话气泡: 椭圆形 36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62" name="Text Box 79"/>
            <p:cNvSpPr txBox="1">
              <a:spLocks noChangeArrowheads="1"/>
            </p:cNvSpPr>
            <p:nvPr/>
          </p:nvSpPr>
          <p:spPr bwMode="auto">
            <a:xfrm>
              <a:off x="1985931" y="3512497"/>
              <a:ext cx="5712545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或者多个主动连接服务器，试图从服务器那里获取所需服务的客户机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28550" y="363746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" name="组合 366"/>
          <p:cNvGrpSpPr/>
          <p:nvPr/>
        </p:nvGrpSpPr>
        <p:grpSpPr>
          <a:xfrm>
            <a:off x="1049625" y="2578241"/>
            <a:ext cx="3353051" cy="517461"/>
            <a:chOff x="4650628" y="2375498"/>
            <a:chExt cx="3372735" cy="701023"/>
          </a:xfrm>
        </p:grpSpPr>
        <p:sp>
          <p:nvSpPr>
            <p:cNvPr id="368" name="矩形: 圆角 367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899" y="2447871"/>
            <a:ext cx="711554" cy="853864"/>
          </a:xfrm>
          <a:prstGeom prst="rect">
            <a:avLst/>
          </a:prstGeom>
        </p:spPr>
      </p:pic>
      <p:grpSp>
        <p:nvGrpSpPr>
          <p:cNvPr id="370" name="组合 369"/>
          <p:cNvGrpSpPr/>
          <p:nvPr/>
        </p:nvGrpSpPr>
        <p:grpSpPr>
          <a:xfrm>
            <a:off x="1049625" y="4975422"/>
            <a:ext cx="3353051" cy="517461"/>
            <a:chOff x="4650628" y="2375498"/>
            <a:chExt cx="3372735" cy="701023"/>
          </a:xfrm>
        </p:grpSpPr>
        <p:sp>
          <p:nvSpPr>
            <p:cNvPr id="371" name="矩形: 圆角 370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ge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048" y="4839619"/>
            <a:ext cx="898898" cy="789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 animBg="1"/>
      <p:bldP spid="36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 表示公司企业      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erce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 表示网络服务机构，例如NIC和NOC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ork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 表示非赢利性组织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rg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niz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 表示教育机构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d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 表示政府部门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o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ment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 表示军事部门(美国专用)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i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tary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t表示政府间国际合约建立的国际性组织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ational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obi 用于提供移动产品和服务的用户和供应商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ob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le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国家顶级域名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下的二级域名分为三类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个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 教育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.cn 政府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.cn 非营利组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.cn 网络服务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行政区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4个：省、直辖市、自治区、特区等行政区域名，每个行政区域名为两个字母，例如北京bj、河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h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无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例如 www.g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ogl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n、www.tianya.cn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>
            <a:spLocks noGrp="1"/>
          </p:cNvSpPr>
          <p:nvPr/>
        </p:nvSpPr>
        <p:spPr>
          <a:xfrm>
            <a:off x="4771390" y="2508666"/>
            <a:ext cx="4792980" cy="2339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dirty="0">
              <a:cs typeface="微软雅黑" panose="020B0503020204020204" pitchFamily="34" charset="-122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m.cn 工商金融等企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c.cn 科研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.cn 国防机构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2543857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域名的管理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6035593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管理机构分级负责域名注册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的域名管理机构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 ICANN (Internet Corporation for Assigned Names and Numbers)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  <a:hlinkClick r:id="rId2"/>
              </a:rPr>
              <a:t>www.icann.org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下的二级域名该国自行确定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三级域名注册由其所属二级域名机构负责，以此类推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三级域名注册由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ER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国的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其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二级域名注册由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互联网络信息中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NNI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49978" y="6113376"/>
            <a:ext cx="450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与注册服务商之间的关系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4614" y="2718304"/>
            <a:ext cx="942975" cy="84772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6202" y="4896598"/>
            <a:ext cx="885825" cy="8667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7874" y="3957788"/>
            <a:ext cx="1279308" cy="54827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8238991" y="1800678"/>
            <a:ext cx="2137144" cy="460375"/>
          </a:xfrm>
          <a:prstGeom prst="rect">
            <a:avLst/>
          </a:prstGeom>
          <a:noFill/>
          <a:ln w="444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申请注册域名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下 18"/>
          <p:cNvSpPr/>
          <p:nvPr/>
        </p:nvSpPr>
        <p:spPr>
          <a:xfrm>
            <a:off x="9116177" y="2370175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 19"/>
          <p:cNvSpPr/>
          <p:nvPr/>
        </p:nvSpPr>
        <p:spPr>
          <a:xfrm>
            <a:off x="9153392" y="3566029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箭头: 下 20"/>
          <p:cNvSpPr/>
          <p:nvPr/>
        </p:nvSpPr>
        <p:spPr>
          <a:xfrm>
            <a:off x="9166460" y="4527266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957668" y="4044398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759448" y="2911333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服务商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822395" y="5099152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ANN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5401384" cy="1007827"/>
            <a:chOff x="658104" y="373146"/>
            <a:chExt cx="4623170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4200460" cy="617676"/>
              <a:chOff x="1839058" y="1058437"/>
              <a:chExt cx="420046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420046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29955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真正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096000" y="2110700"/>
            <a:ext cx="1595437" cy="3698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581400" y="3026688"/>
            <a:ext cx="1928812" cy="3698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com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62937" y="3026688"/>
            <a:ext cx="18700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edu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030912" y="3026688"/>
            <a:ext cx="17303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509962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yahoo.com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89106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umass.edu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53800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edu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25328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om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6823075" y="2450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4446587" y="2666325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4446587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6823075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9271000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4446587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9271000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1"/>
          <p:cNvSpPr>
            <a:spLocks noChangeShapeType="1"/>
          </p:cNvSpPr>
          <p:nvPr/>
        </p:nvSpPr>
        <p:spPr bwMode="auto">
          <a:xfrm>
            <a:off x="6030912" y="3747413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2"/>
          <p:cNvSpPr>
            <a:spLocks noChangeShapeType="1"/>
          </p:cNvSpPr>
          <p:nvPr/>
        </p:nvSpPr>
        <p:spPr bwMode="auto">
          <a:xfrm>
            <a:off x="60309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79740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823075" y="33870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375275" y="5258713"/>
            <a:ext cx="1377950" cy="6461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ust.edu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7181850" y="5257125"/>
            <a:ext cx="1570037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aidu.com.cn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60309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79740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1709737" y="2091650"/>
            <a:ext cx="159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1709737" y="2955250"/>
            <a:ext cx="154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顶级域（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1778000" y="4107775"/>
            <a:ext cx="113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权威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endParaRPr lang="en-US" altLang="zh-CN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6" grpId="0" animBg="1"/>
      <p:bldP spid="47" grpId="0" animBg="1"/>
      <p:bldP spid="50" grpId="0"/>
      <p:bldP spid="51" grpId="0"/>
      <p:bldP spid="5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58325" y="1593230"/>
            <a:ext cx="2278743" cy="2670056"/>
            <a:chOff x="1052239" y="2278638"/>
            <a:chExt cx="2278743" cy="26700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430217" y="4579362"/>
              <a:ext cx="1522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40268" y="1779541"/>
            <a:ext cx="1900765" cy="2483745"/>
            <a:chOff x="3534182" y="2464949"/>
            <a:chExt cx="1900765" cy="248374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4182" y="2464949"/>
              <a:ext cx="1536326" cy="2176099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3534182" y="4579362"/>
              <a:ext cx="1900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979794" y="1593230"/>
            <a:ext cx="2622063" cy="2670056"/>
            <a:chOff x="5273708" y="2278638"/>
            <a:chExt cx="2622063" cy="267005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708" y="2278638"/>
              <a:ext cx="2622063" cy="2372966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5906348" y="4579362"/>
              <a:ext cx="1518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28" name="Group 4"/>
          <p:cNvGrpSpPr>
            <a:grpSpLocks noChangeAspect="1"/>
          </p:cNvGrpSpPr>
          <p:nvPr/>
        </p:nvGrpSpPr>
        <p:grpSpPr bwMode="auto">
          <a:xfrm>
            <a:off x="2500646" y="1454869"/>
            <a:ext cx="8828927" cy="4398074"/>
            <a:chOff x="3420" y="4065"/>
            <a:chExt cx="9737" cy="4850"/>
          </a:xfrm>
        </p:grpSpPr>
        <p:sp>
          <p:nvSpPr>
            <p:cNvPr id="29" name="AutoShape 5"/>
            <p:cNvSpPr>
              <a:spLocks noChangeAspect="1" noChangeArrowheads="1"/>
            </p:cNvSpPr>
            <p:nvPr/>
          </p:nvSpPr>
          <p:spPr bwMode="auto">
            <a:xfrm>
              <a:off x="3420" y="4065"/>
              <a:ext cx="9200" cy="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0" name="Picture 6" descr="world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" y="5365"/>
              <a:ext cx="6869" cy="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Freeform 7"/>
            <p:cNvSpPr/>
            <p:nvPr/>
          </p:nvSpPr>
          <p:spPr bwMode="auto">
            <a:xfrm>
              <a:off x="6119" y="4299"/>
              <a:ext cx="1026" cy="2016"/>
            </a:xfrm>
            <a:custGeom>
              <a:avLst/>
              <a:gdLst>
                <a:gd name="T0" fmla="*/ 0 w 963"/>
                <a:gd name="T1" fmla="*/ 0 h 1893"/>
                <a:gd name="T2" fmla="*/ 0 w 963"/>
                <a:gd name="T3" fmla="*/ 2244 h 1893"/>
                <a:gd name="T4" fmla="*/ 2338 w 963"/>
                <a:gd name="T5" fmla="*/ 4573 h 1893"/>
                <a:gd name="T6" fmla="*/ 0 60000 65536"/>
                <a:gd name="T7" fmla="*/ 0 60000 65536"/>
                <a:gd name="T8" fmla="*/ 0 60000 65536"/>
                <a:gd name="T9" fmla="*/ 0 w 963"/>
                <a:gd name="T10" fmla="*/ 0 h 1893"/>
                <a:gd name="T11" fmla="*/ 963 w 963"/>
                <a:gd name="T12" fmla="*/ 1893 h 1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3" h="1893">
                  <a:moveTo>
                    <a:pt x="0" y="0"/>
                  </a:moveTo>
                  <a:lnTo>
                    <a:pt x="0" y="930"/>
                  </a:lnTo>
                  <a:lnTo>
                    <a:pt x="963" y="189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772" y="7445"/>
              <a:ext cx="321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b USC-ISI Marina del Rey, CA</a:t>
              </a:r>
              <a:endParaRPr lang="en-US" altLang="zh-CN" sz="1000">
                <a:solidFill>
                  <a:srgbClr val="000000"/>
                </a:solidFill>
              </a:endParaRPr>
            </a:p>
            <a:p>
              <a:r>
                <a:rPr lang="en-US" altLang="zh-CN" sz="1000">
                  <a:solidFill>
                    <a:srgbClr val="000000"/>
                  </a:solidFill>
                </a:rPr>
                <a:t>l  ICANN Marina del Rey, CA</a:t>
              </a:r>
              <a:endParaRPr lang="en-US" altLang="zh-CN" sz="1000">
                <a:solidFill>
                  <a:srgbClr val="000000"/>
                </a:solidFill>
              </a:endParaRPr>
            </a:p>
            <a:p>
              <a:pPr algn="ctr"/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5083" y="6565"/>
              <a:ext cx="1212" cy="888"/>
            </a:xfrm>
            <a:custGeom>
              <a:avLst/>
              <a:gdLst>
                <a:gd name="T0" fmla="*/ 0 w 582"/>
                <a:gd name="T1" fmla="*/ 12456977 h 426"/>
                <a:gd name="T2" fmla="*/ 16788818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3420" y="5617"/>
              <a:ext cx="310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e NASA Mt View, C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f  Internet Software C. Palo</a:t>
              </a:r>
              <a:r>
                <a:rPr lang="en-US" altLang="zh-CN" sz="900" dirty="0">
                  <a:solidFill>
                    <a:srgbClr val="000000"/>
                  </a:solidFill>
                </a:rPr>
                <a:t> Alto, CA</a:t>
              </a:r>
              <a:endParaRPr lang="en-US" altLang="zh-CN" sz="900" dirty="0">
                <a:solidFill>
                  <a:srgbClr val="000000"/>
                </a:solidFill>
              </a:endParaRP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11"/>
            <p:cNvSpPr/>
            <p:nvPr/>
          </p:nvSpPr>
          <p:spPr bwMode="auto">
            <a:xfrm flipV="1">
              <a:off x="4920" y="6165"/>
              <a:ext cx="1300" cy="300"/>
            </a:xfrm>
            <a:custGeom>
              <a:avLst/>
              <a:gdLst>
                <a:gd name="T0" fmla="*/ 0 w 582"/>
                <a:gd name="T1" fmla="*/ 3 h 426"/>
                <a:gd name="T2" fmla="*/ 44799369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9544" y="4634"/>
              <a:ext cx="2655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i NORDUnet Stockholm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8908" y="4858"/>
              <a:ext cx="709" cy="1070"/>
            </a:xfrm>
            <a:custGeom>
              <a:avLst/>
              <a:gdLst>
                <a:gd name="T0" fmla="*/ 1602 w 666"/>
                <a:gd name="T1" fmla="*/ 0 h 1005"/>
                <a:gd name="T2" fmla="*/ 0 w 666"/>
                <a:gd name="T3" fmla="*/ 2416 h 1005"/>
                <a:gd name="T4" fmla="*/ 0 60000 65536"/>
                <a:gd name="T5" fmla="*/ 0 60000 65536"/>
                <a:gd name="T6" fmla="*/ 0 w 666"/>
                <a:gd name="T7" fmla="*/ 0 h 1005"/>
                <a:gd name="T8" fmla="*/ 666 w 666"/>
                <a:gd name="T9" fmla="*/ 1005 h 10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6" h="1005">
                  <a:moveTo>
                    <a:pt x="666" y="0"/>
                  </a:moveTo>
                  <a:lnTo>
                    <a:pt x="0" y="10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9528" y="4317"/>
              <a:ext cx="2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k RIPE London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8619" y="4523"/>
              <a:ext cx="982" cy="1542"/>
            </a:xfrm>
            <a:custGeom>
              <a:avLst/>
              <a:gdLst>
                <a:gd name="T0" fmla="*/ 2228 w 922"/>
                <a:gd name="T1" fmla="*/ 0 h 1448"/>
                <a:gd name="T2" fmla="*/ 0 w 922"/>
                <a:gd name="T3" fmla="*/ 3495 h 1448"/>
                <a:gd name="T4" fmla="*/ 0 60000 65536"/>
                <a:gd name="T5" fmla="*/ 0 60000 65536"/>
                <a:gd name="T6" fmla="*/ 0 w 922"/>
                <a:gd name="T7" fmla="*/ 0 h 1448"/>
                <a:gd name="T8" fmla="*/ 922 w 922"/>
                <a:gd name="T9" fmla="*/ 1448 h 14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2" h="1448">
                  <a:moveTo>
                    <a:pt x="922" y="0"/>
                  </a:moveTo>
                  <a:lnTo>
                    <a:pt x="0" y="144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11166" y="5161"/>
              <a:ext cx="199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m WIDE Toky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11520" y="5465"/>
              <a:ext cx="525" cy="963"/>
            </a:xfrm>
            <a:custGeom>
              <a:avLst/>
              <a:gdLst>
                <a:gd name="T0" fmla="*/ 7313160 w 252"/>
                <a:gd name="T1" fmla="*/ 0 h 462"/>
                <a:gd name="T2" fmla="*/ 0 w 252"/>
                <a:gd name="T3" fmla="*/ 13499244 h 462"/>
                <a:gd name="T4" fmla="*/ 0 60000 65536"/>
                <a:gd name="T5" fmla="*/ 0 60000 65536"/>
                <a:gd name="T6" fmla="*/ 0 w 252"/>
                <a:gd name="T7" fmla="*/ 0 h 462"/>
                <a:gd name="T8" fmla="*/ 252 w 252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462">
                  <a:moveTo>
                    <a:pt x="252" y="0"/>
                  </a:moveTo>
                  <a:lnTo>
                    <a:pt x="0" y="46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6148" y="4113"/>
              <a:ext cx="3611" cy="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a NSI Herndon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c </a:t>
              </a:r>
              <a:r>
                <a:rPr lang="en-US" altLang="zh-CN" sz="1000" dirty="0" err="1">
                  <a:solidFill>
                    <a:srgbClr val="000000"/>
                  </a:solidFill>
                </a:rPr>
                <a:t>PSInet</a:t>
              </a:r>
              <a:r>
                <a:rPr lang="en-US" altLang="zh-CN" sz="1000" dirty="0">
                  <a:solidFill>
                    <a:srgbClr val="000000"/>
                  </a:solidFill>
                </a:rPr>
                <a:t> Herndon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d U Maryland College Park, MD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g DISA Vienna, VA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h ARL Aberdeen, MD</a:t>
              </a:r>
              <a:endParaRPr lang="en-US" altLang="zh-CN" sz="1000" dirty="0">
                <a:solidFill>
                  <a:srgbClr val="000000"/>
                </a:solidFill>
              </a:endParaRPr>
            </a:p>
            <a:p>
              <a:r>
                <a:rPr lang="en-US" altLang="zh-CN" sz="900" dirty="0">
                  <a:solidFill>
                    <a:srgbClr val="000000"/>
                  </a:solidFill>
                </a:rPr>
                <a:t>j  NSI (TBD) Herndon, VA</a:t>
              </a:r>
              <a:endParaRPr lang="en-US" altLang="zh-CN" sz="900" dirty="0">
                <a:solidFill>
                  <a:srgbClr val="000000"/>
                </a:solidFill>
              </a:endParaRP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425533" y="437648"/>
            <a:ext cx="15363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13</a:t>
            </a:r>
            <a:r>
              <a:rPr lang="zh-CN" altLang="en-US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个</a:t>
            </a:r>
            <a:endParaRPr lang="zh-CN" altLang="en-US" sz="32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01563 -0.1675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" y="-838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52290" y="1587357"/>
            <a:ext cx="7967481" cy="1678359"/>
            <a:chOff x="703264" y="1946586"/>
            <a:chExt cx="10972799" cy="2295185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295185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117215"/>
              <a:chOff x="1050713" y="2449540"/>
              <a:chExt cx="10582183" cy="2117215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117215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29376" y="1870053"/>
            <a:ext cx="6978339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负责顶级域名和所有国家的顶级域名解析工作，</a:t>
            </a:r>
            <a:endParaRPr lang="en-US" altLang="zh-CN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om, org, net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ov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uk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n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j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等</a:t>
            </a:r>
            <a:endParaRPr lang="zh-CN" altLang="en-US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99938" y="3577044"/>
            <a:ext cx="6411204" cy="498598"/>
            <a:chOff x="1403750" y="3593123"/>
            <a:chExt cx="6411204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2902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VeriSign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m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099938" y="4390749"/>
            <a:ext cx="6940750" cy="498598"/>
            <a:chOff x="1403750" y="3593123"/>
            <a:chExt cx="6940750" cy="498598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3585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CAUSE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70196" y="1827026"/>
            <a:ext cx="8517233" cy="1921641"/>
            <a:chOff x="703264" y="1946586"/>
            <a:chExt cx="10972799" cy="2627877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62787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384288"/>
              <a:chOff x="1050713" y="2449540"/>
              <a:chExt cx="10582183" cy="2384288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384288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08719" y="2177106"/>
            <a:ext cx="7440186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属于某个组织的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服务器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为组织的服务器提供一个权威的域名到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I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地址的映射服务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Web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和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ail)</a:t>
            </a:r>
            <a:endParaRPr lang="en-US" altLang="zh-CN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042214" y="4274876"/>
            <a:ext cx="8558986" cy="498598"/>
            <a:chOff x="1403750" y="3593123"/>
            <a:chExt cx="8558986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680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些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一般由所属组织或者服务提供商负责维护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5384409" cy="1005602"/>
            <a:chOff x="658104" y="373146"/>
            <a:chExt cx="5384409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961699" cy="615451"/>
              <a:chOff x="1839058" y="1058437"/>
              <a:chExt cx="4961699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961699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369672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地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52239" y="5431199"/>
            <a:ext cx="10107851" cy="498598"/>
            <a:chOff x="1403750" y="3593123"/>
            <a:chExt cx="10107851" cy="498598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52567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严格的讲，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其并不属于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层次结构中的一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3634" y="1561322"/>
            <a:ext cx="9607109" cy="497205"/>
            <a:chOff x="1403750" y="3593123"/>
            <a:chExt cx="9607109" cy="497205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024928" cy="49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网络服务提供商都会提供一个本地</a:t>
              </a:r>
              <a:r>
                <a:rPr kumimoji="1" lang="en-US" altLang="zh-CN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3634" y="3183884"/>
            <a:ext cx="10383622" cy="904863"/>
            <a:chOff x="1403750" y="3593123"/>
            <a:chExt cx="10383622" cy="904863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801441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一台主机需要做一个域名查询的时候，查询请求首先被发送到本地域名服务器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6342" y="2198798"/>
            <a:ext cx="5455191" cy="639688"/>
            <a:chOff x="4650629" y="2375498"/>
            <a:chExt cx="2230756" cy="866609"/>
          </a:xfrm>
        </p:grpSpPr>
        <p:sp>
          <p:nvSpPr>
            <p:cNvPr id="30" name="矩形: 圆角 41"/>
            <p:cNvSpPr/>
            <p:nvPr/>
          </p:nvSpPr>
          <p:spPr>
            <a:xfrm>
              <a:off x="4650629" y="2375498"/>
              <a:ext cx="2230756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755832" y="2559135"/>
              <a:ext cx="2003311" cy="540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有时候，我们将其称为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“</a:t>
              </a:r>
              <a:r>
                <a:rPr lang="zh-CN" altLang="en-US" sz="2000" b="1" dirty="0">
                  <a:solidFill>
                    <a:srgbClr val="009FF6"/>
                  </a:solidFill>
                  <a:highlight>
                    <a:srgbClr val="FFFF00"/>
                  </a:highligh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默认</a:t>
              </a:r>
              <a:r>
                <a:rPr lang="en-US" altLang="zh-CN" sz="2000" b="1" dirty="0">
                  <a:solidFill>
                    <a:srgbClr val="009FF6"/>
                  </a:solidFill>
                  <a:highlight>
                    <a:srgbClr val="FFFF00"/>
                  </a:highligh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b="1" dirty="0">
                  <a:solidFill>
                    <a:srgbClr val="009FF6"/>
                  </a:solidFill>
                  <a:highlight>
                    <a:srgbClr val="FFFF00"/>
                  </a:highligh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”</a:t>
              </a:r>
              <a:endParaRPr lang="zh-CN" altLang="en-US" sz="2000" dirty="0">
                <a:solidFill>
                  <a:srgbClr val="009FF6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86342" y="4197605"/>
            <a:ext cx="5465239" cy="843436"/>
            <a:chOff x="4650629" y="2375498"/>
            <a:chExt cx="2234865" cy="1142632"/>
          </a:xfrm>
        </p:grpSpPr>
        <p:sp>
          <p:nvSpPr>
            <p:cNvPr id="33" name="矩形: 圆角 41"/>
            <p:cNvSpPr/>
            <p:nvPr/>
          </p:nvSpPr>
          <p:spPr>
            <a:xfrm>
              <a:off x="4650629" y="2375498"/>
              <a:ext cx="2230756" cy="1142632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4688034" y="2539882"/>
              <a:ext cx="2197460" cy="958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本地域名服务器的行为就像一个代理，它会向域名的层次体系中进行进一步的域名查询。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7571042" cy="1005602"/>
            <a:chOff x="658104" y="373146"/>
            <a:chExt cx="7571042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7148332" cy="615451"/>
              <a:chOff x="1839058" y="1058437"/>
              <a:chExt cx="7148332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46029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61119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递归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+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迭代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1758023" cy="1334008"/>
            <a:chOff x="2376105" y="2301848"/>
            <a:chExt cx="5069793" cy="384701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5069793" cy="186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5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hust.edu.cn</a:t>
              </a:r>
              <a:endParaRPr lang="en-US" altLang="zh-CN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339700" y="4447338"/>
            <a:ext cx="1553631" cy="1585877"/>
            <a:chOff x="900899" y="4492121"/>
            <a:chExt cx="1553631" cy="158587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900899" y="5462445"/>
              <a:ext cx="15536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  <a:endParaRPr lang="zh-CN" altLang="en-US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hust.edu.cn</a:t>
              </a:r>
              <a:endParaRPr lang="en-US" altLang="zh-CN" sz="1600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537762" y="1692745"/>
            <a:ext cx="956393" cy="37027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4568564" y="2400242"/>
            <a:ext cx="2670160" cy="172954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4568563" y="2478100"/>
            <a:ext cx="2615554" cy="19650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519219" y="1767175"/>
            <a:ext cx="1051596" cy="41491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highlight>
                  <a:srgbClr val="FFFF00"/>
                </a:highlight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highlight>
                <a:srgbClr val="FFFF00"/>
              </a:highlight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50396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017" y="1873070"/>
            <a:ext cx="3129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5969789" y="216318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970667" y="25973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highlight>
                  <a:srgbClr val="FFFF00"/>
                </a:highlight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highlight>
                <a:srgbClr val="FFFF00"/>
              </a:highlight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2" y="5816942"/>
              <a:ext cx="16192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4537762" y="2668292"/>
            <a:ext cx="2623223" cy="12659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4592625" y="2573196"/>
            <a:ext cx="2574223" cy="12532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6108095" y="3483874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6281817" y="314337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169530" cy="1005602"/>
            <a:chOff x="658104" y="373146"/>
            <a:chExt cx="6169530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746820" cy="615451"/>
              <a:chOff x="1839058" y="1058437"/>
              <a:chExt cx="5746820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74682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6327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纯递归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2538743" cy="1057009"/>
            <a:chOff x="2376105" y="2301848"/>
            <a:chExt cx="7321236" cy="304820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7321236" cy="1065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 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  <a:endParaRPr lang="en-US" altLang="zh-CN" b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5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hust.edu.cn</a:t>
              </a:r>
              <a:endParaRPr lang="en-US" altLang="zh-CN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339700" y="4447338"/>
            <a:ext cx="1553631" cy="1585877"/>
            <a:chOff x="900899" y="4492121"/>
            <a:chExt cx="1553631" cy="158587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900899" y="5462445"/>
              <a:ext cx="15536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  <a:endParaRPr lang="en-US" altLang="zh-CN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hust.edu.cn</a:t>
              </a:r>
              <a:endParaRPr lang="en-US" altLang="zh-CN" sz="1600" i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632142" y="1692746"/>
            <a:ext cx="862013" cy="7303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6540752" y="1867172"/>
            <a:ext cx="631267" cy="55596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6421747" y="1964491"/>
            <a:ext cx="655109" cy="58526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665617" y="1767174"/>
            <a:ext cx="905198" cy="793101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6999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896" y="223592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799059" y="178976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6530171" y="2247076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3" y="5816942"/>
              <a:ext cx="16192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  <a:endParaRPr lang="en-US" altLang="zh-CN" sz="1600" i="1" dirty="0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7512537" y="3229257"/>
            <a:ext cx="0" cy="51133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7658577" y="3245052"/>
            <a:ext cx="0" cy="54217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7184118" y="3367522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7685939" y="336116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956561" cy="1174298"/>
            <a:chOff x="658104" y="373146"/>
            <a:chExt cx="6956561" cy="117429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533851" cy="784147"/>
              <a:chOff x="1839058" y="1058437"/>
              <a:chExt cx="6533851" cy="78414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049601" cy="78414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8" y="1089973"/>
                <a:ext cx="5691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31098" y="320849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18487" y="1693627"/>
            <a:ext cx="2325735" cy="584775"/>
            <a:chOff x="1263765" y="4127662"/>
            <a:chExt cx="2742830" cy="584775"/>
          </a:xfrm>
        </p:grpSpPr>
        <p:sp>
          <p:nvSpPr>
            <p:cNvPr id="21" name="矩形: 圆角 20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8488" y="3316198"/>
            <a:ext cx="2325733" cy="584775"/>
            <a:chOff x="1263765" y="4127662"/>
            <a:chExt cx="2742830" cy="584775"/>
          </a:xfrm>
        </p:grpSpPr>
        <p:sp>
          <p:nvSpPr>
            <p:cNvPr id="24" name="矩形: 圆角 2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3765" y="4203284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896303" y="2575818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机之间不能互相通信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896302" y="4040303"/>
            <a:ext cx="6689789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为提高服务器的处理能力， 通常采用服务器集群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 Farm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334357" cy="1005602"/>
            <a:chOff x="658104" y="373146"/>
            <a:chExt cx="4334357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911647" cy="615451"/>
              <a:chOff x="1839058" y="1058437"/>
              <a:chExt cx="3911647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911647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54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缓存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827685" y="1693627"/>
            <a:ext cx="9187172" cy="498598"/>
            <a:chOff x="1403750" y="3593123"/>
            <a:chExt cx="9187172" cy="498598"/>
          </a:xfrm>
        </p:grpSpPr>
        <p:grpSp>
          <p:nvGrpSpPr>
            <p:cNvPr id="65" name="组合 6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0499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旦 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域名服务器得知了某个映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将其 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缓存</a:t>
              </a:r>
              <a:endPara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370685" y="2752800"/>
            <a:ext cx="6533258" cy="639688"/>
            <a:chOff x="4399783" y="3079825"/>
            <a:chExt cx="2671603" cy="866609"/>
          </a:xfrm>
        </p:grpSpPr>
        <p:sp>
          <p:nvSpPr>
            <p:cNvPr id="73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4460628" y="3242107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在一定的时间间隔后缓存的条目将会过期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(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自动消除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)</a:t>
              </a:r>
              <a:endParaRPr lang="en-US" altLang="zh-CN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370686" y="3835448"/>
            <a:ext cx="5812433" cy="639688"/>
            <a:chOff x="4399783" y="3079825"/>
            <a:chExt cx="2749883" cy="866609"/>
          </a:xfrm>
        </p:grpSpPr>
        <p:sp>
          <p:nvSpPr>
            <p:cNvPr id="76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460627" y="3242109"/>
              <a:ext cx="2689039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通常被缓存在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中</a:t>
              </a:r>
              <a:endParaRPr lang="zh-CN" altLang="en-US" sz="20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78" name="Rectangle 11"/>
          <p:cNvSpPr>
            <a:spLocks noChangeArrowheads="1"/>
          </p:cNvSpPr>
          <p:nvPr/>
        </p:nvSpPr>
        <p:spPr bwMode="auto">
          <a:xfrm>
            <a:off x="7337886" y="3875205"/>
            <a:ext cx="4396661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这样可以减少根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DN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的负载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76345" y="1681073"/>
            <a:ext cx="4379913" cy="526731"/>
            <a:chOff x="722008" y="1303131"/>
            <a:chExt cx="4182069" cy="50293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域名到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I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地址的转换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76345" y="2573166"/>
            <a:ext cx="4379913" cy="526732"/>
            <a:chOff x="722008" y="1303131"/>
            <a:chExt cx="4182069" cy="502940"/>
          </a:xfrm>
        </p:grpSpPr>
        <p:grpSp>
          <p:nvGrpSpPr>
            <p:cNvPr id="26" name="组合 25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7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主机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/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邮件服务器别名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05845" y="3440471"/>
            <a:ext cx="8571126" cy="498598"/>
            <a:chOff x="1403750" y="3593123"/>
            <a:chExt cx="8571126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8894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不好记的规范主机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名提供一个易记的别名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2398185" y="4210096"/>
            <a:ext cx="6968625" cy="529497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e.g. www.hotmail.com -&gt; www.hotmail.aate.nsatc.net</a:t>
            </a:r>
            <a:endParaRPr kumimoji="1"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记录的格式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052238" y="4383029"/>
            <a:ext cx="46711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NS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域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foo.com)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该域权威域名服务器的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  <a:endParaRPr lang="zh-CN" altLang="en-US" sz="2400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018901" y="2494584"/>
            <a:ext cx="38100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A</a:t>
            </a:r>
            <a:endParaRPr lang="en-US" altLang="zh-CN" sz="28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 IP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地址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6324552" y="2396160"/>
            <a:ext cx="427831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CNAME</a:t>
            </a:r>
            <a:endParaRPr lang="en-US" altLang="zh-CN" sz="28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别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www.ibm.com</a:t>
            </a:r>
            <a:endParaRPr lang="en-US" altLang="zh-CN" sz="20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真名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servereast.backup2.ibm.com</a:t>
            </a:r>
            <a:endParaRPr lang="en-US" altLang="zh-CN" sz="20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6359477" y="4475785"/>
            <a:ext cx="479475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MX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相关的邮件服务器域名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056954" y="1576116"/>
            <a:ext cx="4921792" cy="501941"/>
            <a:chOff x="722008" y="1303131"/>
            <a:chExt cx="4182068" cy="479269"/>
          </a:xfrm>
        </p:grpSpPr>
        <p:grpSp>
          <p:nvGrpSpPr>
            <p:cNvPr id="43" name="组合 4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6" name="平行四边形 4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7" name="平行四边形 46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4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287888" y="1367773"/>
              <a:ext cx="3399241" cy="35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RR </a:t>
              </a:r>
              <a:r>
                <a:rPr lang="zh-CN" altLang="en-US" dirty="0">
                  <a:ea typeface="楷体" panose="02010609060101010101" pitchFamily="49" charset="-122"/>
                  <a:cs typeface="Arial" panose="020B0604020202020204" pitchFamily="34" charset="0"/>
                </a:rPr>
                <a:t>格式</a:t>
              </a:r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:    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(name, value, type, </a:t>
              </a:r>
              <a:r>
                <a:rPr lang="en-US" altLang="zh-CN" b="1" dirty="0" err="1">
                  <a:ea typeface="楷体" panose="02010609060101010101" pitchFamily="49" charset="-122"/>
                  <a:cs typeface="Arial" panose="020B0604020202020204" pitchFamily="34" charset="0"/>
                </a:rPr>
                <a:t>ttl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)</a:t>
              </a:r>
              <a:endParaRPr lang="en-US" altLang="zh-CN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274823" y="135210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20869" y="2233028"/>
            <a:ext cx="5906776" cy="2095963"/>
            <a:chOff x="2758589" y="2301016"/>
            <a:chExt cx="5906776" cy="2095963"/>
          </a:xfrm>
        </p:grpSpPr>
        <p:grpSp>
          <p:nvGrpSpPr>
            <p:cNvPr id="9" name="组合 8"/>
            <p:cNvGrpSpPr/>
            <p:nvPr/>
          </p:nvGrpSpPr>
          <p:grpSpPr>
            <a:xfrm>
              <a:off x="2758589" y="2301016"/>
              <a:ext cx="5906776" cy="1652041"/>
              <a:chOff x="2068944" y="1725761"/>
              <a:chExt cx="4430087" cy="123903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3290367" y="1725761"/>
                <a:ext cx="3154954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P2P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文件分发</a:t>
                </a:r>
                <a:endParaRPr lang="zh-CN" altLang="en-US" sz="5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367847" y="2466781"/>
                <a:ext cx="4131184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e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 in the P2P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068944" y="1980520"/>
                <a:ext cx="481142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2114446" y="2955132"/>
                <a:ext cx="4224012" cy="966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360341" y="3689093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12948" y="153427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686763" y="2496918"/>
            <a:ext cx="8127375" cy="476221"/>
            <a:chOff x="1403750" y="3593123"/>
            <a:chExt cx="8127375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54519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李丽在她的笔记本电脑上运行了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应用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686763" y="3422709"/>
            <a:ext cx="8798583" cy="498598"/>
            <a:chOff x="1403750" y="3593123"/>
            <a:chExt cx="8798583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21640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不定期的连接到因特网上，每次都获得一个不同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686763" y="4348500"/>
            <a:ext cx="7118940" cy="476221"/>
            <a:chOff x="1403750" y="3593123"/>
            <a:chExt cx="7118940" cy="476221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53675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希望获得这样的资源 “罗刹海市”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686763" y="5274292"/>
            <a:ext cx="7718812" cy="498598"/>
            <a:chOff x="1403750" y="3593123"/>
            <a:chExt cx="7718812" cy="498598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3663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应用显示出拥有这个资源的所有其它计算机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54567" y="156418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597519" y="2254069"/>
            <a:ext cx="6463092" cy="476221"/>
            <a:chOff x="1403750" y="3593123"/>
            <a:chExt cx="6463092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8091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李丽从中选择了张三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597519" y="3039402"/>
            <a:ext cx="7699357" cy="476221"/>
            <a:chOff x="1403750" y="3593123"/>
            <a:chExt cx="7699357" cy="476221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11717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资源从张三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拷贝到了李丽的笔记本电脑上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597519" y="3824735"/>
            <a:ext cx="10500138" cy="476221"/>
            <a:chOff x="1403750" y="3593123"/>
            <a:chExt cx="10500138" cy="476221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1795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李丽在下载资源的时候，其它用户也在向李丽的机器上传其它资源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597519" y="4587690"/>
            <a:ext cx="9207144" cy="476221"/>
            <a:chOff x="1403750" y="3593123"/>
            <a:chExt cx="9207144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2496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李丽的计算机既是一个客户机，也是一个服务器。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040524" y="5458963"/>
            <a:ext cx="5648269" cy="578982"/>
            <a:chOff x="1791494" y="2561767"/>
            <a:chExt cx="5638006" cy="1179621"/>
          </a:xfrm>
        </p:grpSpPr>
        <p:sp>
          <p:nvSpPr>
            <p:cNvPr id="34" name="矩形: 圆角 33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3" y="2742395"/>
              <a:ext cx="5411642" cy="94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的计算机都是服务器 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高可扩展性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750"/>
                            </p:stCondLst>
                            <p:childTnLst>
                              <p:par>
                                <p:cTn id="2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476760" y="1653987"/>
            <a:ext cx="1891092" cy="476221"/>
            <a:chOff x="1403750" y="3593123"/>
            <a:chExt cx="1891092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30891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476760" y="3798103"/>
            <a:ext cx="2260060" cy="476221"/>
            <a:chOff x="1403750" y="3593123"/>
            <a:chExt cx="2260060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7787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365179" y="4591272"/>
            <a:ext cx="4471191" cy="1429282"/>
            <a:chOff x="1955094" y="2494202"/>
            <a:chExt cx="4471191" cy="1429282"/>
          </a:xfrm>
        </p:grpSpPr>
        <p:grpSp>
          <p:nvGrpSpPr>
            <p:cNvPr id="44" name="组合 43"/>
            <p:cNvGrpSpPr/>
            <p:nvPr/>
          </p:nvGrpSpPr>
          <p:grpSpPr>
            <a:xfrm>
              <a:off x="1955094" y="2494202"/>
              <a:ext cx="4471191" cy="1429282"/>
              <a:chOff x="4650627" y="2375498"/>
              <a:chExt cx="4551835" cy="969015"/>
            </a:xfrm>
          </p:grpSpPr>
          <p:sp>
            <p:nvSpPr>
              <p:cNvPr id="46" name="矩形: 圆角 45"/>
              <p:cNvSpPr/>
              <p:nvPr/>
            </p:nvSpPr>
            <p:spPr>
              <a:xfrm>
                <a:off x="4650627" y="2375498"/>
                <a:ext cx="4551835" cy="969015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2188545" y="2630898"/>
            <a:ext cx="3898800" cy="118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2" imgW="93573600" imgH="28346400" progId="Equation.DSMT4">
                    <p:embed/>
                  </p:oleObj>
                </mc:Choice>
                <mc:Fallback>
                  <p:oleObj name="Equation" r:id="rId2" imgW="93573600" imgH="2834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545" y="2630898"/>
                          <a:ext cx="3898800" cy="118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365180" y="2447155"/>
            <a:ext cx="4559194" cy="1034001"/>
            <a:chOff x="2048640" y="2413442"/>
            <a:chExt cx="4559194" cy="1034001"/>
          </a:xfrm>
        </p:grpSpPr>
        <p:grpSp>
          <p:nvGrpSpPr>
            <p:cNvPr id="37" name="组合 36"/>
            <p:cNvGrpSpPr/>
            <p:nvPr/>
          </p:nvGrpSpPr>
          <p:grpSpPr>
            <a:xfrm>
              <a:off x="2048640" y="2413442"/>
              <a:ext cx="4559194" cy="1034001"/>
              <a:chOff x="4650628" y="2375498"/>
              <a:chExt cx="4256894" cy="701025"/>
            </a:xfrm>
          </p:grpSpPr>
          <p:sp>
            <p:nvSpPr>
              <p:cNvPr id="38" name="矩形: 圆角 37"/>
              <p:cNvSpPr/>
              <p:nvPr/>
            </p:nvSpPr>
            <p:spPr>
              <a:xfrm>
                <a:off x="4650628" y="2375498"/>
                <a:ext cx="4174725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2149621" y="2543151"/>
            <a:ext cx="43053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4" imgW="103327200" imgH="19507200" progId="Equation.DSMT4">
                    <p:embed/>
                  </p:oleObj>
                </mc:Choice>
                <mc:Fallback>
                  <p:oleObj name="Equation" r:id="rId4" imgW="103327200" imgH="1950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621" y="2543151"/>
                          <a:ext cx="43053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6" descr="ch2_文件分发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34" y="1722032"/>
            <a:ext cx="5779389" cy="447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245447" y="1684107"/>
            <a:ext cx="5468481" cy="476221"/>
            <a:chOff x="1403750" y="3593123"/>
            <a:chExt cx="5468481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88630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的文件分发时间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97661" y="4661323"/>
            <a:ext cx="3951824" cy="602403"/>
            <a:chOff x="2117108" y="4661323"/>
            <a:chExt cx="3951824" cy="602403"/>
          </a:xfrm>
        </p:grpSpPr>
        <p:sp>
          <p:nvSpPr>
            <p:cNvPr id="12" name="任意多边形: 形状 11"/>
            <p:cNvSpPr/>
            <p:nvPr/>
          </p:nvSpPr>
          <p:spPr>
            <a:xfrm>
              <a:off x="2127250" y="4695825"/>
              <a:ext cx="3924300" cy="546100"/>
            </a:xfrm>
            <a:custGeom>
              <a:avLst/>
              <a:gdLst>
                <a:gd name="connsiteX0" fmla="*/ 0 w 3924300"/>
                <a:gd name="connsiteY0" fmla="*/ 546100 h 546100"/>
                <a:gd name="connsiteX1" fmla="*/ 860425 w 3924300"/>
                <a:gd name="connsiteY1" fmla="*/ 266700 h 546100"/>
                <a:gd name="connsiteX2" fmla="*/ 2460625 w 3924300"/>
                <a:gd name="connsiteY2" fmla="*/ 73025 h 546100"/>
                <a:gd name="connsiteX3" fmla="*/ 3924300 w 3924300"/>
                <a:gd name="connsiteY3" fmla="*/ 0 h 54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24300" h="546100">
                  <a:moveTo>
                    <a:pt x="0" y="546100"/>
                  </a:moveTo>
                  <a:cubicBezTo>
                    <a:pt x="225160" y="445823"/>
                    <a:pt x="450321" y="345546"/>
                    <a:pt x="860425" y="266700"/>
                  </a:cubicBezTo>
                  <a:cubicBezTo>
                    <a:pt x="1270529" y="187854"/>
                    <a:pt x="1949979" y="117475"/>
                    <a:pt x="2460625" y="73025"/>
                  </a:cubicBezTo>
                  <a:cubicBezTo>
                    <a:pt x="2971271" y="28575"/>
                    <a:pt x="3659188" y="18521"/>
                    <a:pt x="3924300" y="0"/>
                  </a:cubicBezTo>
                </a:path>
              </a:pathLst>
            </a:custGeom>
            <a:noFill/>
            <a:ln w="12700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15038" y="466132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892006" y="467013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5758896" y="4676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5633483" y="46828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5512240" y="468246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5386827" y="46888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5256098" y="469521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5130685" y="47079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5010274" y="471487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4884861" y="47213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4754132" y="47276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4628719" y="473406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4497990" y="474330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4377339" y="475449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4251372" y="476081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125959" y="477439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999558" y="4784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3881535" y="479642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3755134" y="480648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3626905" y="48257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3498123" y="483823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3368195" y="485972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8937" y="488169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3122803" y="4901945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2993798" y="492233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2867664" y="495014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2745784" y="498004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2619251" y="50176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2492123" y="505010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364901" y="509620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2242886" y="51535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117108" y="520842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95054" y="2305589"/>
            <a:ext cx="5732494" cy="3770133"/>
            <a:chOff x="1214501" y="2305589"/>
            <a:chExt cx="5732494" cy="3770133"/>
          </a:xfrm>
        </p:grpSpPr>
        <p:sp>
          <p:nvSpPr>
            <p:cNvPr id="2" name="矩形 1"/>
            <p:cNvSpPr/>
            <p:nvPr/>
          </p:nvSpPr>
          <p:spPr>
            <a:xfrm>
              <a:off x="2027849" y="2489200"/>
              <a:ext cx="4392001" cy="28219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027849" y="28813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027849" y="329088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037375" y="36909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2037375" y="41005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037375" y="450056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037375" y="49101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2133600" y="2709863"/>
              <a:ext cx="3914775" cy="2543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/>
            <p:cNvGrpSpPr/>
            <p:nvPr/>
          </p:nvGrpSpPr>
          <p:grpSpPr>
            <a:xfrm>
              <a:off x="5124451" y="268621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8" name="椭圆 7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52" name="椭圆 5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56" name="组合 55"/>
            <p:cNvGrpSpPr/>
            <p:nvPr/>
          </p:nvGrpSpPr>
          <p:grpSpPr>
            <a:xfrm>
              <a:off x="4116970" y="333762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57" name="椭圆 5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6" name="组合 65"/>
            <p:cNvGrpSpPr/>
            <p:nvPr/>
          </p:nvGrpSpPr>
          <p:grpSpPr>
            <a:xfrm>
              <a:off x="3108618" y="3986155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67" name="椭圆 6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71" name="组合 7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椭圆 7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76" name="组合 75"/>
            <p:cNvGrpSpPr/>
            <p:nvPr/>
          </p:nvGrpSpPr>
          <p:grpSpPr>
            <a:xfrm>
              <a:off x="2110662" y="4635184"/>
              <a:ext cx="941545" cy="628542"/>
              <a:chOff x="5133976" y="2686210"/>
              <a:chExt cx="941545" cy="628542"/>
            </a:xfrm>
            <a:solidFill>
              <a:schemeClr val="tx1"/>
            </a:solidFill>
          </p:grpSpPr>
          <p:sp>
            <p:nvSpPr>
              <p:cNvPr id="77" name="椭圆 7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1" name="组合 80"/>
              <p:cNvGrpSpPr/>
              <p:nvPr/>
            </p:nvGrpSpPr>
            <p:grpSpPr>
              <a:xfrm>
                <a:off x="5133976" y="3011434"/>
                <a:ext cx="436721" cy="303318"/>
                <a:chOff x="5791200" y="2838610"/>
                <a:chExt cx="436721" cy="303318"/>
              </a:xfrm>
              <a:grpFill/>
            </p:grpSpPr>
            <p:sp>
              <p:nvSpPr>
                <p:cNvPr id="82" name="椭圆 8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5916613" y="299593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5791200" y="3083826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2236075" y="2572283"/>
              <a:ext cx="703037" cy="343556"/>
              <a:chOff x="2236075" y="2572283"/>
              <a:chExt cx="703037" cy="343556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236075" y="2717065"/>
                <a:ext cx="230900" cy="55297"/>
                <a:chOff x="2236075" y="2717065"/>
                <a:chExt cx="230900" cy="55297"/>
              </a:xfrm>
            </p:grpSpPr>
            <p:cxnSp>
              <p:nvCxnSpPr>
                <p:cNvPr id="15" name="直接连接符 14"/>
                <p:cNvCxnSpPr/>
                <p:nvPr/>
              </p:nvCxnSpPr>
              <p:spPr>
                <a:xfrm>
                  <a:off x="2236075" y="2744312"/>
                  <a:ext cx="230900" cy="0"/>
                </a:xfrm>
                <a:prstGeom prst="line">
                  <a:avLst/>
                </a:prstGeom>
                <a:ln w="12700">
                  <a:solidFill>
                    <a:srgbClr val="009FF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矩形 129"/>
                <p:cNvSpPr/>
                <p:nvPr/>
              </p:nvSpPr>
              <p:spPr>
                <a:xfrm>
                  <a:off x="2321403" y="2717065"/>
                  <a:ext cx="53894" cy="55297"/>
                </a:xfrm>
                <a:prstGeom prst="rect">
                  <a:avLst/>
                </a:prstGeom>
                <a:noFill/>
                <a:ln>
                  <a:solidFill>
                    <a:srgbClr val="009FF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5" name="Text Box 79"/>
              <p:cNvSpPr txBox="1">
                <a:spLocks noChangeArrowheads="1"/>
              </p:cNvSpPr>
              <p:nvPr/>
            </p:nvSpPr>
            <p:spPr bwMode="auto">
              <a:xfrm>
                <a:off x="2418795" y="2572283"/>
                <a:ext cx="520317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2P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2239156" y="2813751"/>
              <a:ext cx="1472820" cy="343556"/>
              <a:chOff x="2239156" y="2813751"/>
              <a:chExt cx="1472820" cy="343556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239156" y="2967173"/>
                <a:ext cx="230900" cy="58102"/>
                <a:chOff x="2239156" y="2967173"/>
                <a:chExt cx="230900" cy="58102"/>
              </a:xfrm>
            </p:grpSpPr>
            <p:cxnSp>
              <p:nvCxnSpPr>
                <p:cNvPr id="132" name="直接连接符 131"/>
                <p:cNvCxnSpPr/>
                <p:nvPr/>
              </p:nvCxnSpPr>
              <p:spPr>
                <a:xfrm>
                  <a:off x="2239156" y="2997065"/>
                  <a:ext cx="2309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椭圆 133"/>
                <p:cNvSpPr/>
                <p:nvPr/>
              </p:nvSpPr>
              <p:spPr>
                <a:xfrm>
                  <a:off x="2321403" y="2967173"/>
                  <a:ext cx="58102" cy="581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6" name="Text Box 79"/>
              <p:cNvSpPr txBox="1">
                <a:spLocks noChangeArrowheads="1"/>
              </p:cNvSpPr>
              <p:nvPr/>
            </p:nvSpPr>
            <p:spPr bwMode="auto">
              <a:xfrm>
                <a:off x="2423003" y="2813751"/>
                <a:ext cx="1288973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lient-Server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2190593" y="2601748"/>
              <a:ext cx="1480951" cy="50723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Text Box 79"/>
            <p:cNvSpPr txBox="1">
              <a:spLocks noChangeArrowheads="1"/>
            </p:cNvSpPr>
            <p:nvPr/>
          </p:nvSpPr>
          <p:spPr bwMode="auto">
            <a:xfrm>
              <a:off x="1459106" y="230558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79"/>
            <p:cNvSpPr txBox="1">
              <a:spLocks noChangeArrowheads="1"/>
            </p:cNvSpPr>
            <p:nvPr/>
          </p:nvSpPr>
          <p:spPr bwMode="auto">
            <a:xfrm>
              <a:off x="1459106" y="271516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79"/>
            <p:cNvSpPr txBox="1">
              <a:spLocks noChangeArrowheads="1"/>
            </p:cNvSpPr>
            <p:nvPr/>
          </p:nvSpPr>
          <p:spPr bwMode="auto">
            <a:xfrm>
              <a:off x="1459106" y="3119110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1459106" y="3528684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79"/>
            <p:cNvSpPr txBox="1">
              <a:spLocks noChangeArrowheads="1"/>
            </p:cNvSpPr>
            <p:nvPr/>
          </p:nvSpPr>
          <p:spPr bwMode="auto">
            <a:xfrm>
              <a:off x="1459106" y="393576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79"/>
            <p:cNvSpPr txBox="1">
              <a:spLocks noChangeArrowheads="1"/>
            </p:cNvSpPr>
            <p:nvPr/>
          </p:nvSpPr>
          <p:spPr bwMode="auto">
            <a:xfrm>
              <a:off x="1459106" y="434534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79"/>
            <p:cNvSpPr txBox="1">
              <a:spLocks noChangeArrowheads="1"/>
            </p:cNvSpPr>
            <p:nvPr/>
          </p:nvSpPr>
          <p:spPr bwMode="auto">
            <a:xfrm rot="16200000">
              <a:off x="115987" y="3683787"/>
              <a:ext cx="2540583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inimum Distribution Time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Text Box 79"/>
            <p:cNvSpPr txBox="1">
              <a:spLocks noChangeArrowheads="1"/>
            </p:cNvSpPr>
            <p:nvPr/>
          </p:nvSpPr>
          <p:spPr bwMode="auto">
            <a:xfrm>
              <a:off x="1459106" y="4752945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79"/>
            <p:cNvSpPr txBox="1">
              <a:spLocks noChangeArrowheads="1"/>
            </p:cNvSpPr>
            <p:nvPr/>
          </p:nvSpPr>
          <p:spPr bwMode="auto">
            <a:xfrm>
              <a:off x="1459106" y="516251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79"/>
            <p:cNvSpPr txBox="1">
              <a:spLocks noChangeArrowheads="1"/>
            </p:cNvSpPr>
            <p:nvPr/>
          </p:nvSpPr>
          <p:spPr bwMode="auto">
            <a:xfrm>
              <a:off x="4055826" y="5732166"/>
              <a:ext cx="355098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882413" y="5400643"/>
              <a:ext cx="5064582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         5          10        15        20         25        30         35</a:t>
              </a:r>
              <a:endParaRPr kumimoji="1"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027850" y="5308760"/>
              <a:ext cx="1878962" cy="73259"/>
              <a:chOff x="2023087" y="5308760"/>
              <a:chExt cx="1878962" cy="73259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组合 148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0" name="直接连接符 149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2" name="组合 151"/>
            <p:cNvGrpSpPr/>
            <p:nvPr/>
          </p:nvGrpSpPr>
          <p:grpSpPr>
            <a:xfrm>
              <a:off x="4538001" y="5302596"/>
              <a:ext cx="1878962" cy="73259"/>
              <a:chOff x="2023087" y="5308760"/>
              <a:chExt cx="1878962" cy="73259"/>
            </a:xfrm>
          </p:grpSpPr>
          <p:grpSp>
            <p:nvGrpSpPr>
              <p:cNvPr id="153" name="组合 15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7" name="直接连接符 156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组合 153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5" name="直接连接符 154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9" name="组合 158"/>
            <p:cNvGrpSpPr/>
            <p:nvPr/>
          </p:nvGrpSpPr>
          <p:grpSpPr>
            <a:xfrm rot="16200000">
              <a:off x="1386079" y="4676584"/>
              <a:ext cx="1210620" cy="58476"/>
              <a:chOff x="2023087" y="5308760"/>
              <a:chExt cx="1878962" cy="73259"/>
            </a:xfrm>
          </p:grpSpPr>
          <p:grpSp>
            <p:nvGrpSpPr>
              <p:cNvPr id="160" name="组合 159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4" name="直接连接符 163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组合 160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6" name="组合 165"/>
            <p:cNvGrpSpPr/>
            <p:nvPr/>
          </p:nvGrpSpPr>
          <p:grpSpPr>
            <a:xfrm rot="16200000">
              <a:off x="1385379" y="3057831"/>
              <a:ext cx="1207732" cy="58476"/>
              <a:chOff x="2023087" y="5308760"/>
              <a:chExt cx="1878962" cy="73259"/>
            </a:xfrm>
          </p:grpSpPr>
          <p:grpSp>
            <p:nvGrpSpPr>
              <p:cNvPr id="167" name="组合 166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组合 167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9" name="直接连接符 168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161824" y="1566161"/>
            <a:ext cx="4538663" cy="526732"/>
            <a:chOff x="722008" y="1303131"/>
            <a:chExt cx="4333649" cy="502940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784197" y="-489059"/>
              <a:ext cx="475861" cy="406705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3" y="1335871"/>
              <a:ext cx="349574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概念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9" name="Rectangle 11"/>
          <p:cNvSpPr>
            <a:spLocks noChangeArrowheads="1"/>
          </p:cNvSpPr>
          <p:nvPr/>
        </p:nvSpPr>
        <p:spPr bwMode="auto">
          <a:xfrm>
            <a:off x="1732862" y="2540058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洪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orrent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79"/>
          <p:cNvSpPr txBox="1">
            <a:spLocks noChangeArrowheads="1"/>
          </p:cNvSpPr>
          <p:nvPr/>
        </p:nvSpPr>
        <p:spPr bwMode="auto">
          <a:xfrm>
            <a:off x="4462565" y="2570845"/>
            <a:ext cx="653200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参与一个特定文件分发的所有对等方的集合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1" name="Rectangle 11"/>
          <p:cNvSpPr>
            <a:spLocks noChangeArrowheads="1"/>
          </p:cNvSpPr>
          <p:nvPr/>
        </p:nvSpPr>
        <p:spPr bwMode="auto">
          <a:xfrm>
            <a:off x="1732862" y="3840050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追踪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racker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Text Box 79"/>
          <p:cNvSpPr txBox="1">
            <a:spLocks noChangeArrowheads="1"/>
          </p:cNvSpPr>
          <p:nvPr/>
        </p:nvSpPr>
        <p:spPr bwMode="auto">
          <a:xfrm>
            <a:off x="4462565" y="3875592"/>
            <a:ext cx="49501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跟踪正参与在洪流中的对等方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3" name="Rectangle 11"/>
          <p:cNvSpPr>
            <a:spLocks noChangeArrowheads="1"/>
          </p:cNvSpPr>
          <p:nvPr/>
        </p:nvSpPr>
        <p:spPr bwMode="auto">
          <a:xfrm>
            <a:off x="1732862" y="5140042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块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unk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Text Box 79"/>
          <p:cNvSpPr txBox="1">
            <a:spLocks noChangeArrowheads="1"/>
          </p:cNvSpPr>
          <p:nvPr/>
        </p:nvSpPr>
        <p:spPr bwMode="auto">
          <a:xfrm>
            <a:off x="4462565" y="5186335"/>
            <a:ext cx="244021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56KB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80" grpId="0"/>
      <p:bldP spid="181" grpId="0" animBg="1"/>
      <p:bldP spid="182" grpId="0"/>
      <p:bldP spid="183" grpId="0" animBg="1"/>
      <p:bldP spid="18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013465" y="1572823"/>
            <a:ext cx="5137002" cy="526733"/>
            <a:chOff x="722008" y="1303131"/>
            <a:chExt cx="4904961" cy="502941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997274" y="-702136"/>
              <a:ext cx="475861" cy="449321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2" y="1335872"/>
              <a:ext cx="406705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it-IT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it-IT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工作机制</a:t>
              </a:r>
              <a:endParaRPr kumimoji="1" lang="zh-CN" altLang="it-IT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85917" y="2432227"/>
            <a:ext cx="5841604" cy="476221"/>
            <a:chOff x="1403750" y="3593123"/>
            <a:chExt cx="5841604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25942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邻居请求哪些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最稀罕优先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585917" y="3401597"/>
            <a:ext cx="6759797" cy="498598"/>
            <a:chOff x="1403750" y="3593123"/>
            <a:chExt cx="6759797" cy="498598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7761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优先响应哪些请求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换算法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+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1786748" y="4136760"/>
            <a:ext cx="5640774" cy="103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重新确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最高速率对等方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随机选择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新的邻居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03356"/>
            <a:chOff x="658104" y="373146"/>
            <a:chExt cx="6651181" cy="1103356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6228471" cy="713205"/>
              <a:chOff x="1839058" y="1058437"/>
              <a:chExt cx="6228471" cy="713205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6141041" cy="71320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642841" y="2719926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1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050706" y="2268053"/>
            <a:ext cx="939090" cy="1209531"/>
            <a:chOff x="6237762" y="2708231"/>
            <a:chExt cx="939090" cy="1209531"/>
          </a:xfrm>
        </p:grpSpPr>
        <p:grpSp>
          <p:nvGrpSpPr>
            <p:cNvPr id="11" name="组合 10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组合 22"/>
          <p:cNvGrpSpPr/>
          <p:nvPr/>
        </p:nvGrpSpPr>
        <p:grpSpPr>
          <a:xfrm>
            <a:off x="7465114" y="4037330"/>
            <a:ext cx="912086" cy="1091903"/>
            <a:chOff x="5650234" y="4141858"/>
            <a:chExt cx="912086" cy="1091903"/>
          </a:xfrm>
        </p:grpSpPr>
        <p:grpSp>
          <p:nvGrpSpPr>
            <p:cNvPr id="18" name="组合 17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2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组合 29"/>
          <p:cNvGrpSpPr/>
          <p:nvPr/>
        </p:nvGrpSpPr>
        <p:grpSpPr>
          <a:xfrm>
            <a:off x="5609065" y="4559789"/>
            <a:ext cx="945862" cy="1054850"/>
            <a:chOff x="3202826" y="4655129"/>
            <a:chExt cx="945862" cy="1054850"/>
          </a:xfrm>
        </p:grpSpPr>
        <p:grpSp>
          <p:nvGrpSpPr>
            <p:cNvPr id="25" name="组合 24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组合 36"/>
          <p:cNvGrpSpPr/>
          <p:nvPr/>
        </p:nvGrpSpPr>
        <p:grpSpPr>
          <a:xfrm>
            <a:off x="3897803" y="3841353"/>
            <a:ext cx="950653" cy="1287880"/>
            <a:chOff x="1315981" y="3960434"/>
            <a:chExt cx="950653" cy="1287880"/>
          </a:xfrm>
        </p:grpSpPr>
        <p:grpSp>
          <p:nvGrpSpPr>
            <p:cNvPr id="32" name="组合 31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36" name="图片 15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组合 42"/>
          <p:cNvGrpSpPr/>
          <p:nvPr/>
        </p:nvGrpSpPr>
        <p:grpSpPr>
          <a:xfrm>
            <a:off x="3336780" y="2275732"/>
            <a:ext cx="939090" cy="1209531"/>
            <a:chOff x="6237762" y="2708231"/>
            <a:chExt cx="939090" cy="1209531"/>
          </a:xfrm>
        </p:grpSpPr>
        <p:grpSp>
          <p:nvGrpSpPr>
            <p:cNvPr id="44" name="组合 43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" name="组合 58"/>
          <p:cNvGrpSpPr/>
          <p:nvPr/>
        </p:nvGrpSpPr>
        <p:grpSpPr>
          <a:xfrm>
            <a:off x="4343369" y="3011141"/>
            <a:ext cx="3601976" cy="1508660"/>
            <a:chOff x="2313673" y="3336221"/>
            <a:chExt cx="3601976" cy="1508660"/>
          </a:xfrm>
        </p:grpSpPr>
        <p:cxnSp>
          <p:nvCxnSpPr>
            <p:cNvPr id="49" name="直接箭头连接符 48"/>
            <p:cNvCxnSpPr/>
            <p:nvPr/>
          </p:nvCxnSpPr>
          <p:spPr>
            <a:xfrm flipH="1">
              <a:off x="4571144" y="3336221"/>
              <a:ext cx="1344505" cy="29505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4559444" y="4002078"/>
              <a:ext cx="875974" cy="619069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 flipV="1">
              <a:off x="4025828" y="4178397"/>
              <a:ext cx="9584" cy="666484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2656586" y="3966764"/>
              <a:ext cx="882138" cy="65438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313673" y="3457798"/>
              <a:ext cx="1253559" cy="238292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箭头连接符 62"/>
          <p:cNvCxnSpPr/>
          <p:nvPr/>
        </p:nvCxnSpPr>
        <p:spPr>
          <a:xfrm flipV="1">
            <a:off x="4709967" y="3676997"/>
            <a:ext cx="579393" cy="410755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flipH="1">
            <a:off x="4863386" y="3962121"/>
            <a:ext cx="597651" cy="423698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flipV="1">
            <a:off x="6497581" y="4879589"/>
            <a:ext cx="1078787" cy="279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十字形 72"/>
          <p:cNvSpPr/>
          <p:nvPr/>
        </p:nvSpPr>
        <p:spPr>
          <a:xfrm rot="1340907">
            <a:off x="6722343" y="4713327"/>
            <a:ext cx="575353" cy="575353"/>
          </a:xfrm>
          <a:prstGeom prst="plus">
            <a:avLst>
              <a:gd name="adj" fmla="val 4803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上箭头 83"/>
          <p:cNvSpPr/>
          <p:nvPr/>
        </p:nvSpPr>
        <p:spPr>
          <a:xfrm>
            <a:off x="5956142" y="2381411"/>
            <a:ext cx="261545" cy="471414"/>
          </a:xfrm>
          <a:prstGeom prst="up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5627604" y="1681073"/>
            <a:ext cx="936792" cy="954105"/>
            <a:chOff x="3818136" y="2963657"/>
            <a:chExt cx="936792" cy="954105"/>
          </a:xfrm>
        </p:grpSpPr>
        <p:sp>
          <p:nvSpPr>
            <p:cNvPr id="79" name="椭圆 78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0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136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矩形 80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  <p:pic>
          <p:nvPicPr>
            <p:cNvPr id="82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631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图片 1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8510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4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30213" y="0"/>
            <a:ext cx="4384548" cy="1428589"/>
            <a:chOff x="551030" y="-368704"/>
            <a:chExt cx="4384548" cy="1428589"/>
          </a:xfrm>
        </p:grpSpPr>
        <p:grpSp>
          <p:nvGrpSpPr>
            <p:cNvPr id="14" name="组合 13"/>
            <p:cNvGrpSpPr/>
            <p:nvPr/>
          </p:nvGrpSpPr>
          <p:grpSpPr>
            <a:xfrm>
              <a:off x="1201632" y="303925"/>
              <a:ext cx="3733946" cy="687996"/>
              <a:chOff x="1839059" y="967769"/>
              <a:chExt cx="3733946" cy="687996"/>
            </a:xfrm>
          </p:grpSpPr>
          <p:sp>
            <p:nvSpPr>
              <p:cNvPr id="16" name="矩形: 圆角 15"/>
              <p:cNvSpPr/>
              <p:nvPr/>
            </p:nvSpPr>
            <p:spPr>
              <a:xfrm>
                <a:off x="1839059" y="967769"/>
                <a:ext cx="3733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2795619" y="1009434"/>
                <a:ext cx="2722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838200" y="2101218"/>
            <a:ext cx="10608425" cy="3685889"/>
            <a:chOff x="703264" y="1946585"/>
            <a:chExt cx="10972799" cy="4161037"/>
          </a:xfrm>
        </p:grpSpPr>
        <p:sp>
          <p:nvSpPr>
            <p:cNvPr id="19" name="任意多边形: 形状 18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1" name="任意多边形: 形状 20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2" name="任意多边形: 形状 2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3" name="文本框 22"/>
          <p:cNvSpPr txBox="1"/>
          <p:nvPr/>
        </p:nvSpPr>
        <p:spPr>
          <a:xfrm>
            <a:off x="1340131" y="2532822"/>
            <a:ext cx="9918853" cy="3415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3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~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2~2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6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30213" y="0"/>
            <a:ext cx="3686794" cy="1428589"/>
            <a:chOff x="551030" y="-368704"/>
            <a:chExt cx="3686794" cy="1428589"/>
          </a:xfrm>
        </p:grpSpPr>
        <p:grpSp>
          <p:nvGrpSpPr>
            <p:cNvPr id="9" name="组合 8"/>
            <p:cNvGrpSpPr/>
            <p:nvPr/>
          </p:nvGrpSpPr>
          <p:grpSpPr>
            <a:xfrm>
              <a:off x="1201631" y="303925"/>
              <a:ext cx="3036193" cy="675443"/>
              <a:chOff x="1839058" y="967769"/>
              <a:chExt cx="3036193" cy="675443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1839058" y="967769"/>
                <a:ext cx="27548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2729826" y="982324"/>
                <a:ext cx="2145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作业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1638282" y="2486629"/>
            <a:ext cx="6977573" cy="2865763"/>
            <a:chOff x="703264" y="1946585"/>
            <a:chExt cx="10972799" cy="4161037"/>
          </a:xfrm>
        </p:grpSpPr>
        <p:sp>
          <p:nvSpPr>
            <p:cNvPr id="24" name="任意多边形: 形状 23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6" name="任意多边形: 形状 25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7" name="任意多边形: 形状 26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2701117" y="2896564"/>
            <a:ext cx="4851901" cy="1829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9FF6"/>
              </a:buClr>
            </a:pP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题</a:t>
            </a:r>
            <a:endParaRPr kumimoji="1" lang="zh-CN" altLang="en-US" sz="4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4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2</a:t>
            </a:r>
            <a:endParaRPr kumimoji="1" lang="en-US" altLang="zh-CN" sz="4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195311" cy="64995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8264" y="1538450"/>
            <a:ext cx="3353050" cy="458186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59189" y="1499695"/>
            <a:ext cx="6380091" cy="580865"/>
            <a:chOff x="1403750" y="3494650"/>
            <a:chExt cx="6380091" cy="580865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9" name="对话气泡: 椭圆形 2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579790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方既提供服务又享受服务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59189" y="2224153"/>
            <a:ext cx="4058109" cy="587020"/>
            <a:chOff x="1403750" y="3494650"/>
            <a:chExt cx="4058109" cy="587020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475927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之间可以直接通信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59189" y="3001139"/>
            <a:ext cx="7487531" cy="580865"/>
            <a:chOff x="1403750" y="3494650"/>
            <a:chExt cx="7487531" cy="5808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90534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的地址以及他们之间的连接可能随时发生变化。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59306" y="3771970"/>
            <a:ext cx="3353051" cy="517461"/>
            <a:chOff x="4650628" y="2375498"/>
            <a:chExt cx="3372735" cy="701023"/>
          </a:xfrm>
        </p:grpSpPr>
        <p:sp>
          <p:nvSpPr>
            <p:cNvPr id="47" name="矩形: 圆角 46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迅雷、</a:t>
              </a:r>
              <a:r>
                <a:rPr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PLive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137" y="4441672"/>
            <a:ext cx="998414" cy="99841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05" y="4625763"/>
            <a:ext cx="1897777" cy="732542"/>
          </a:xfrm>
          <a:prstGeom prst="rect">
            <a:avLst/>
          </a:prstGeom>
        </p:spPr>
      </p:pic>
      <p:sp>
        <p:nvSpPr>
          <p:cNvPr id="51" name="Line 800"/>
          <p:cNvSpPr>
            <a:spLocks noChangeShapeType="1"/>
          </p:cNvSpPr>
          <p:nvPr/>
        </p:nvSpPr>
        <p:spPr bwMode="auto">
          <a:xfrm>
            <a:off x="9394092" y="2074389"/>
            <a:ext cx="1" cy="114101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00"/>
          <p:cNvSpPr>
            <a:spLocks noChangeShapeType="1"/>
          </p:cNvSpPr>
          <p:nvPr/>
        </p:nvSpPr>
        <p:spPr bwMode="auto">
          <a:xfrm>
            <a:off x="9070614" y="2739186"/>
            <a:ext cx="485554" cy="153739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00"/>
          <p:cNvSpPr>
            <a:spLocks noChangeShapeType="1"/>
          </p:cNvSpPr>
          <p:nvPr/>
        </p:nvSpPr>
        <p:spPr bwMode="auto">
          <a:xfrm>
            <a:off x="9475476" y="3510731"/>
            <a:ext cx="1297249" cy="168652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4429760" y="5311869"/>
            <a:ext cx="4392843" cy="9984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特别注意：</a:t>
            </a:r>
            <a:r>
              <a:rPr lang="en-US" altLang="zh-CN" dirty="0"/>
              <a:t>P2P</a:t>
            </a:r>
            <a:r>
              <a:rPr lang="zh-CN" altLang="en-US" dirty="0"/>
              <a:t>体系架构非常容易扩展，但也特别难管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架构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3149894" y="1943813"/>
            <a:ext cx="945862" cy="1054850"/>
            <a:chOff x="3202826" y="4655129"/>
            <a:chExt cx="945862" cy="1054850"/>
          </a:xfrm>
        </p:grpSpPr>
        <p:grpSp>
          <p:nvGrpSpPr>
            <p:cNvPr id="8" name="组合 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1607335" y="3108438"/>
            <a:ext cx="945862" cy="1054850"/>
            <a:chOff x="3202826" y="4655129"/>
            <a:chExt cx="945862" cy="1054850"/>
          </a:xfrm>
        </p:grpSpPr>
        <p:grpSp>
          <p:nvGrpSpPr>
            <p:cNvPr id="13" name="组合 1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4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4774619" y="3108438"/>
            <a:ext cx="945862" cy="1054850"/>
            <a:chOff x="3202826" y="4655129"/>
            <a:chExt cx="945862" cy="105485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4095756" y="4698448"/>
            <a:ext cx="945862" cy="1054850"/>
            <a:chOff x="3202826" y="4655129"/>
            <a:chExt cx="945862" cy="1054850"/>
          </a:xfrm>
        </p:grpSpPr>
        <p:grpSp>
          <p:nvGrpSpPr>
            <p:cNvPr id="23" name="组合 2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4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组合 26"/>
          <p:cNvGrpSpPr/>
          <p:nvPr/>
        </p:nvGrpSpPr>
        <p:grpSpPr>
          <a:xfrm>
            <a:off x="2281127" y="4698448"/>
            <a:ext cx="945862" cy="1054850"/>
            <a:chOff x="3202826" y="4655129"/>
            <a:chExt cx="945862" cy="1054850"/>
          </a:xfrm>
        </p:grpSpPr>
        <p:grpSp>
          <p:nvGrpSpPr>
            <p:cNvPr id="28" name="组合 2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" name="直接箭头连接符 32"/>
          <p:cNvCxnSpPr/>
          <p:nvPr/>
        </p:nvCxnSpPr>
        <p:spPr>
          <a:xfrm>
            <a:off x="4090087" y="2680164"/>
            <a:ext cx="845025" cy="63699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4821796" y="4163288"/>
            <a:ext cx="266999" cy="635905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402810" y="2659701"/>
            <a:ext cx="747085" cy="65746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 flipV="1">
            <a:off x="2209798" y="4169470"/>
            <a:ext cx="326365" cy="629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3254848" y="5291633"/>
            <a:ext cx="817319" cy="1806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3003601" y="3027725"/>
            <a:ext cx="557450" cy="1670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3683111" y="3027725"/>
            <a:ext cx="556803" cy="159964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2603513" y="3633805"/>
            <a:ext cx="2050545" cy="3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3149895" y="3734883"/>
            <a:ext cx="1258769" cy="89248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 flipV="1">
            <a:off x="2697579" y="3734883"/>
            <a:ext cx="1400713" cy="864289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57"/>
          <p:cNvGrpSpPr/>
          <p:nvPr/>
        </p:nvGrpSpPr>
        <p:grpSpPr>
          <a:xfrm>
            <a:off x="5910385" y="4346176"/>
            <a:ext cx="945862" cy="1054850"/>
            <a:chOff x="3202826" y="4655129"/>
            <a:chExt cx="945862" cy="1054850"/>
          </a:xfrm>
        </p:grpSpPr>
        <p:grpSp>
          <p:nvGrpSpPr>
            <p:cNvPr id="59" name="组合 58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60" name="图片 1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3" name="直接箭头连接符 62"/>
          <p:cNvCxnSpPr/>
          <p:nvPr/>
        </p:nvCxnSpPr>
        <p:spPr>
          <a:xfrm>
            <a:off x="5592369" y="3991695"/>
            <a:ext cx="500928" cy="497568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5101987" y="5121242"/>
            <a:ext cx="740846" cy="1339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M2FiZDIzMjBhYjY3YjcwYmIxYWI1NjM4YzVmYjEyMDM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42</Words>
  <Application>WPS 演示</Application>
  <PresentationFormat>宽屏</PresentationFormat>
  <Paragraphs>1638</Paragraphs>
  <Slides>71</Slides>
  <Notes>102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98" baseType="lpstr">
      <vt:lpstr>Arial</vt:lpstr>
      <vt:lpstr>宋体</vt:lpstr>
      <vt:lpstr>Wingdings</vt:lpstr>
      <vt:lpstr>造字工房朗倩（非商用）细体</vt:lpstr>
      <vt:lpstr>Times New Roman</vt:lpstr>
      <vt:lpstr>造字工房朗倩（非商用）常规体</vt:lpstr>
      <vt:lpstr>微软雅黑</vt:lpstr>
      <vt:lpstr>Narkisim</vt:lpstr>
      <vt:lpstr>思源黑体 CN Normal</vt:lpstr>
      <vt:lpstr>黑体</vt:lpstr>
      <vt:lpstr>思源黑体 CN Medium</vt:lpstr>
      <vt:lpstr>等线</vt:lpstr>
      <vt:lpstr>Arial Unicode MS</vt:lpstr>
      <vt:lpstr>等线 Light</vt:lpstr>
      <vt:lpstr>楷体</vt:lpstr>
      <vt:lpstr>Tahoma</vt:lpstr>
      <vt:lpstr>MS PGothic</vt:lpstr>
      <vt:lpstr>ZapfDingbats</vt:lpstr>
      <vt:lpstr>Calibri</vt:lpstr>
      <vt:lpstr>思源黑体 CN Normal</vt:lpstr>
      <vt:lpstr>ZapfDingbats</vt:lpstr>
      <vt:lpstr>HanWangCC02</vt:lpstr>
      <vt:lpstr>Segoe Print</vt:lpstr>
      <vt:lpstr>PMingLiU-ExtB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醒.</cp:lastModifiedBy>
  <cp:revision>398</cp:revision>
  <dcterms:created xsi:type="dcterms:W3CDTF">2019-08-13T06:56:00Z</dcterms:created>
  <dcterms:modified xsi:type="dcterms:W3CDTF">2024-12-02T15:4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983803458F4A7482F6563559AD8437</vt:lpwstr>
  </property>
  <property fmtid="{D5CDD505-2E9C-101B-9397-08002B2CF9AE}" pid="3" name="KSOProductBuildVer">
    <vt:lpwstr>2052-12.1.0.18912</vt:lpwstr>
  </property>
</Properties>
</file>